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EA76C7" w14:textId="77777777" w:rsidR="00EE373C" w:rsidRPr="004D3D18" w:rsidRDefault="00EE373C" w:rsidP="00EE373C">
      <w:pPr>
        <w:rPr>
          <w:rFonts w:ascii="Times New Roman" w:hAnsi="Times New Roman"/>
          <w:sz w:val="32"/>
          <w:szCs w:val="32"/>
          <w:lang w:val="en-US"/>
        </w:rPr>
      </w:pPr>
    </w:p>
    <w:p w14:paraId="6CDBBC68" w14:textId="77777777" w:rsidR="00EE373C" w:rsidRPr="004D3D18" w:rsidRDefault="00EE373C" w:rsidP="00EE373C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4D3D18">
        <w:rPr>
          <w:rFonts w:ascii="Times New Roman" w:hAnsi="Times New Roman"/>
          <w:sz w:val="32"/>
          <w:szCs w:val="32"/>
          <w:lang w:val="en-US"/>
        </w:rPr>
        <w:t>Name</w:t>
      </w:r>
      <w:r w:rsidRPr="004D3D18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4D3D18">
        <w:rPr>
          <w:rFonts w:ascii="Times New Roman" w:hAnsi="Times New Roman"/>
          <w:sz w:val="32"/>
          <w:szCs w:val="32"/>
          <w:lang w:val="en-US"/>
        </w:rPr>
        <w:t>Student number</w:t>
      </w:r>
      <w:r w:rsidRPr="004D3D18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44D7D565" w14:textId="77777777" w:rsidR="00EE373C" w:rsidRPr="004D3D18" w:rsidRDefault="00EE373C" w:rsidP="00EE373C">
      <w:pPr>
        <w:rPr>
          <w:rFonts w:ascii="Times New Roman" w:hAnsi="Times New Roman"/>
          <w:szCs w:val="24"/>
          <w:lang w:val="en-US"/>
        </w:rPr>
      </w:pPr>
    </w:p>
    <w:p w14:paraId="27226806" w14:textId="77777777" w:rsidR="00EE373C" w:rsidRPr="004D3D18" w:rsidRDefault="00EE373C" w:rsidP="00EE373C">
      <w:pPr>
        <w:rPr>
          <w:rFonts w:ascii="Times New Roman" w:hAnsi="Times New Roman"/>
        </w:rPr>
      </w:pPr>
    </w:p>
    <w:p w14:paraId="6DFD69F8" w14:textId="51575C0A" w:rsidR="00477C34" w:rsidRDefault="00C179A5" w:rsidP="00477C34">
      <w:pPr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>A</w:t>
      </w:r>
      <w:r w:rsidR="00477C34">
        <w:rPr>
          <w:b/>
          <w:sz w:val="32"/>
          <w:szCs w:val="32"/>
          <w:lang w:val="en-US"/>
        </w:rPr>
        <w:t xml:space="preserve">ssignment </w:t>
      </w:r>
      <w:r w:rsidR="00D40BA0">
        <w:rPr>
          <w:b/>
          <w:sz w:val="32"/>
          <w:szCs w:val="32"/>
          <w:lang w:val="en-US"/>
        </w:rPr>
        <w:t>4</w:t>
      </w:r>
      <w:r w:rsidR="00477C34">
        <w:rPr>
          <w:b/>
          <w:sz w:val="32"/>
          <w:szCs w:val="32"/>
          <w:lang w:val="en-US"/>
        </w:rPr>
        <w:t xml:space="preserve"> </w:t>
      </w:r>
    </w:p>
    <w:p w14:paraId="2DD74D59" w14:textId="77777777" w:rsidR="00477C34" w:rsidRDefault="00477C34" w:rsidP="00477C34">
      <w:pPr>
        <w:pStyle w:val="Exercise"/>
        <w:ind w:left="0" w:firstLine="0"/>
        <w:rPr>
          <w:b/>
        </w:rPr>
      </w:pPr>
    </w:p>
    <w:p w14:paraId="37BF2BB8" w14:textId="2F66D740" w:rsidR="00477C34" w:rsidRDefault="00815BC2" w:rsidP="00477C34">
      <w:pPr>
        <w:tabs>
          <w:tab w:val="left" w:pos="2977"/>
        </w:tabs>
        <w:spacing w:line="360" w:lineRule="exact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snapToGrid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78E08BF4" wp14:editId="08EE0C9F">
                <wp:simplePos x="0" y="0"/>
                <wp:positionH relativeFrom="column">
                  <wp:posOffset>3386455</wp:posOffset>
                </wp:positionH>
                <wp:positionV relativeFrom="paragraph">
                  <wp:posOffset>167005</wp:posOffset>
                </wp:positionV>
                <wp:extent cx="2762885" cy="1498600"/>
                <wp:effectExtent l="1270" t="635" r="0" b="0"/>
                <wp:wrapSquare wrapText="bothSides"/>
                <wp:docPr id="1" name="Group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62885" cy="1498600"/>
                          <a:chOff x="4374" y="5053"/>
                          <a:chExt cx="4351" cy="2360"/>
                        </a:xfrm>
                      </wpg:grpSpPr>
                      <wps:wsp>
                        <wps:cNvPr id="2" name="Oval 137"/>
                        <wps:cNvSpPr>
                          <a:spLocks noChangeArrowheads="1"/>
                        </wps:cNvSpPr>
                        <wps:spPr bwMode="auto">
                          <a:xfrm>
                            <a:off x="4523" y="5875"/>
                            <a:ext cx="384" cy="964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1AE5F5" w14:textId="77777777" w:rsidR="00F3535A" w:rsidRDefault="00F3535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138"/>
                        <wps:cNvSpPr>
                          <a:spLocks/>
                        </wps:cNvSpPr>
                        <wps:spPr bwMode="auto">
                          <a:xfrm>
                            <a:off x="4710" y="6278"/>
                            <a:ext cx="3334" cy="187"/>
                          </a:xfrm>
                          <a:custGeom>
                            <a:avLst/>
                            <a:gdLst>
                              <a:gd name="T0" fmla="*/ 0 w 5696"/>
                              <a:gd name="T1" fmla="*/ 320 h 320"/>
                              <a:gd name="T2" fmla="*/ 5600 w 5696"/>
                              <a:gd name="T3" fmla="*/ 320 h 320"/>
                              <a:gd name="T4" fmla="*/ 5696 w 5696"/>
                              <a:gd name="T5" fmla="*/ 224 h 320"/>
                              <a:gd name="T6" fmla="*/ 5696 w 5696"/>
                              <a:gd name="T7" fmla="*/ 0 h 320"/>
                              <a:gd name="T8" fmla="*/ 96 w 5696"/>
                              <a:gd name="T9" fmla="*/ 0 h 320"/>
                              <a:gd name="T10" fmla="*/ 16 w 5696"/>
                              <a:gd name="T11" fmla="*/ 96 h 320"/>
                              <a:gd name="T12" fmla="*/ 0 w 5696"/>
                              <a:gd name="T13" fmla="*/ 320 h 3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5696" h="320">
                                <a:moveTo>
                                  <a:pt x="0" y="320"/>
                                </a:moveTo>
                                <a:lnTo>
                                  <a:pt x="5600" y="320"/>
                                </a:lnTo>
                                <a:lnTo>
                                  <a:pt x="5696" y="224"/>
                                </a:lnTo>
                                <a:lnTo>
                                  <a:pt x="5696" y="0"/>
                                </a:lnTo>
                                <a:lnTo>
                                  <a:pt x="96" y="0"/>
                                </a:lnTo>
                                <a:lnTo>
                                  <a:pt x="16" y="96"/>
                                </a:lnTo>
                                <a:lnTo>
                                  <a:pt x="0" y="320"/>
                                </a:lnTo>
                                <a:close/>
                              </a:path>
                            </a:pathLst>
                          </a:cu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4755" y="6986"/>
                            <a:ext cx="322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4711" y="6512"/>
                            <a:ext cx="0" cy="5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6183" y="6594"/>
                            <a:ext cx="523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387D96" w14:textId="77777777" w:rsidR="00477C34" w:rsidRPr="005A22EB" w:rsidRDefault="00477C34" w:rsidP="00477C3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4481" y="6966"/>
                            <a:ext cx="462" cy="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83F72D" w14:textId="77777777" w:rsidR="00477C34" w:rsidRPr="005A22EB" w:rsidRDefault="00477C34" w:rsidP="00477C3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8061" y="6390"/>
                            <a:ext cx="31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8203" y="5994"/>
                            <a:ext cx="522" cy="4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8E3292" w14:textId="77777777" w:rsidR="00477C34" w:rsidRPr="005A22EB" w:rsidRDefault="00477C34" w:rsidP="00477C3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AutoShape 145"/>
                        <wps:cNvSpPr>
                          <a:spLocks noChangeArrowheads="1"/>
                        </wps:cNvSpPr>
                        <wps:spPr bwMode="auto">
                          <a:xfrm>
                            <a:off x="4704" y="6268"/>
                            <a:ext cx="3343" cy="211"/>
                          </a:xfrm>
                          <a:prstGeom prst="cube">
                            <a:avLst>
                              <a:gd name="adj" fmla="val 25000"/>
                            </a:avLst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D61FF52" w14:textId="77777777" w:rsidR="00F3535A" w:rsidRDefault="00F3535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8019" y="6845"/>
                            <a:ext cx="0" cy="21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6166" y="5449"/>
                            <a:ext cx="52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bookmarkStart w:id="0" w:name="MTBlankEqn"/>
                            <w:p w14:paraId="5F977C9E" w14:textId="18C87216" w:rsidR="00477C34" w:rsidRPr="005A22EB" w:rsidRDefault="00F3535A" w:rsidP="00477C34">
                              <w:pPr>
                                <w:rPr>
                                  <w:i/>
                                </w:rPr>
                              </w:pPr>
                              <w:r w:rsidRPr="00F3535A">
                                <w:rPr>
                                  <w:position w:val="-10"/>
                                </w:rPr>
                                <w:object w:dxaOrig="240" w:dyaOrig="320" w14:anchorId="2B4CA65C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2.05pt;height:16.15pt" o:ole="">
                                    <v:imagedata r:id="rId7" o:title=""/>
                                  </v:shape>
                                  <o:OLEObject Type="Embed" ProgID="Equation.DSMT4" ShapeID="_x0000_i1026" DrawAspect="Content" ObjectID="_1761042668" r:id="rId8"/>
                                </w:object>
                              </w:r>
                              <w:bookmarkEnd w:id="0"/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" name="AutoShape 148"/>
                        <wps:cNvSpPr>
                          <a:spLocks noChangeArrowheads="1"/>
                        </wps:cNvSpPr>
                        <wps:spPr bwMode="auto">
                          <a:xfrm>
                            <a:off x="7976" y="6402"/>
                            <a:ext cx="155" cy="17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CCD6D10" w14:textId="77777777" w:rsidR="00F3535A" w:rsidRDefault="00F3535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7744" y="6550"/>
                            <a:ext cx="584" cy="123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B5CED9" w14:textId="77777777" w:rsidR="00F3535A" w:rsidRDefault="00F3535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50"/>
                        <wps:cNvSpPr txBox="1">
                          <a:spLocks noChangeArrowheads="1"/>
                        </wps:cNvSpPr>
                        <wps:spPr bwMode="auto">
                          <a:xfrm>
                            <a:off x="4374" y="5942"/>
                            <a:ext cx="414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DB7195" w14:textId="77777777" w:rsidR="00477C34" w:rsidRPr="0084499D" w:rsidRDefault="007C54D7" w:rsidP="00477C34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7936" y="5912"/>
                            <a:ext cx="414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52056E" w14:textId="77777777" w:rsidR="00477C34" w:rsidRPr="0084499D" w:rsidRDefault="007C54D7" w:rsidP="00477C34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" name="Group 152"/>
                        <wpg:cNvGrpSpPr>
                          <a:grpSpLocks/>
                        </wpg:cNvGrpSpPr>
                        <wpg:grpSpPr bwMode="auto">
                          <a:xfrm>
                            <a:off x="4794" y="5895"/>
                            <a:ext cx="3117" cy="287"/>
                            <a:chOff x="7734" y="6647"/>
                            <a:chExt cx="2208" cy="397"/>
                          </a:xfrm>
                        </wpg:grpSpPr>
                        <wps:wsp>
                          <wps:cNvPr id="20" name="Line 15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535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154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70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15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85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15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015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15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15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15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315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15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48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16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63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16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807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162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96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16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11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164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26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16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419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16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587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16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9743" y="6846"/>
                              <a:ext cx="39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5" name="Group 168"/>
                        <wpg:cNvGrpSpPr>
                          <a:grpSpLocks/>
                        </wpg:cNvGrpSpPr>
                        <wpg:grpSpPr bwMode="auto">
                          <a:xfrm>
                            <a:off x="5361" y="6402"/>
                            <a:ext cx="401" cy="394"/>
                            <a:chOff x="8483" y="5855"/>
                            <a:chExt cx="401" cy="394"/>
                          </a:xfrm>
                        </wpg:grpSpPr>
                        <wps:wsp>
                          <wps:cNvPr id="36" name="AutoShape 1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90" y="5855"/>
                              <a:ext cx="394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AutoShape 170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286" y="6052"/>
                              <a:ext cx="394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8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5551" y="6378"/>
                            <a:ext cx="378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3FCD57" w14:textId="77777777" w:rsidR="00477C34" w:rsidRPr="007A41F4" w:rsidRDefault="00477C34" w:rsidP="00477C34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5307" y="6608"/>
                            <a:ext cx="378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63E439" w14:textId="77777777" w:rsidR="00477C34" w:rsidRPr="007A41F4" w:rsidRDefault="00477C34" w:rsidP="00477C34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Rectangle 220"/>
                        <wps:cNvSpPr>
                          <a:spLocks noChangeArrowheads="1"/>
                        </wps:cNvSpPr>
                        <wps:spPr bwMode="auto">
                          <a:xfrm>
                            <a:off x="5583" y="5053"/>
                            <a:ext cx="156" cy="6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9F1360" w14:textId="77777777" w:rsidR="00F3535A" w:rsidRDefault="00F3535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E08BF4" id="Group 221" o:spid="_x0000_s1026" style="position:absolute;left:0;text-align:left;margin-left:266.65pt;margin-top:13.15pt;width:217.55pt;height:118pt;z-index:251657728" coordorigin="4374,5053" coordsize="4351,2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">
                <v:oval id="Oval 137" o:spid="_x0000_s1027" style="position:absolute;left:4523;top:5875;width:384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" fillcolor="black" stroked="f">
                  <v:fill r:id="rId9" o:title="" type="pattern"/>
                  <v:textbox>
                    <w:txbxContent>
                      <w:p w14:paraId="071AE5F5" w14:textId="77777777" w:rsidR="00F3535A" w:rsidRDefault="00F3535A"/>
                    </w:txbxContent>
                  </v:textbox>
                </v:oval>
                <v:shape id="Freeform 138" o:spid="_x0000_s1028" style="position:absolute;left:4710;top:6278;width:3334;height:187;visibility:visible;mso-wrap-style:square;v-text-anchor:top" coordsize="5696,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" path="m,320r5600,l5696,224,5696,,96,,16,96,,320xe" fillcolor="black" stroked="f">
                  <v:fill r:id="rId10" o:title="" type="pattern"/>
                  <v:path arrowok="t" o:connecttype="custom" o:connectlocs="0,187;3278,187;3334,131;3334,0;56,0;9,56;0,187" o:connectangles="0,0,0,0,0,0,0"/>
                </v:shape>
                <v:line id="Line 139" o:spid="_x0000_s1029" style="position:absolute;visibility:visible;mso-wrap-style:square" from="4755,6986" to="7983,6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" strokeweight="1pt">
                  <v:stroke startarrow="block" startarrowwidth="narrow" endarrow="block" endarrowwidth="narrow"/>
                </v:line>
                <v:line id="Line 140" o:spid="_x0000_s1030" style="position:absolute;visibility:visible;mso-wrap-style:square" from="4711,6512" to="4711,7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41" o:spid="_x0000_s1031" type="#_x0000_t202" style="position:absolute;left:6183;top:6594;width:523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04387D96" w14:textId="77777777" w:rsidR="00477C34" w:rsidRPr="005A22EB" w:rsidRDefault="00477C34" w:rsidP="00477C3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shape id="Text Box 142" o:spid="_x0000_s1032" type="#_x0000_t202" style="position:absolute;left:4481;top:6966;width:462;height: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7783F72D" w14:textId="77777777" w:rsidR="00477C34" w:rsidRPr="005A22EB" w:rsidRDefault="00477C34" w:rsidP="00477C3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Z</w:t>
                        </w:r>
                      </w:p>
                    </w:txbxContent>
                  </v:textbox>
                </v:shape>
                <v:line id="Line 143" o:spid="_x0000_s1033" style="position:absolute;visibility:visible;mso-wrap-style:square" from="8061,6390" to="8380,6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shape id="Text Box 144" o:spid="_x0000_s1034" type="#_x0000_t202" style="position:absolute;left:8203;top:5994;width:522;height: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6B8E3292" w14:textId="77777777" w:rsidR="00477C34" w:rsidRPr="005A22EB" w:rsidRDefault="00477C34" w:rsidP="00477C3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145" o:spid="_x0000_s1035" type="#_x0000_t16" style="position:absolute;left:4704;top:6268;width:3343;height: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" filled="f" strokeweight="1.25pt">
                  <v:textbox>
                    <w:txbxContent>
                      <w:p w14:paraId="1D61FF52" w14:textId="77777777" w:rsidR="00F3535A" w:rsidRDefault="00F3535A"/>
                    </w:txbxContent>
                  </v:textbox>
                </v:shape>
                <v:line id="Line 146" o:spid="_x0000_s1036" style="position:absolute;visibility:visible;mso-wrap-style:square" from="8019,6845" to="8019,7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Hg/wgAAANsAAAAPAAAAZHJzL2Rvd25yZXYueG1sRE/NagIx&#10;EL4LfYcwhd40awW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A9jHg/wgAAANsAAAAPAAAA&#10;AAAAAAAAAAAAAAcCAABkcnMvZG93bnJldi54bWxQSwUGAAAAAAMAAwC3AAAA9gIAAAAA&#10;" strokeweight="1pt"/>
                <v:shape id="Text Box 147" o:spid="_x0000_s1037" type="#_x0000_t202" style="position:absolute;left:6166;top:5449;width:529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" filled="f" stroked="f">
                  <v:textbox style="mso-fit-shape-to-text:t">
                    <w:txbxContent>
                      <w:bookmarkStart w:id="1" w:name="MTBlankEqn"/>
                      <w:p w14:paraId="5F977C9E" w14:textId="18C87216" w:rsidR="00477C34" w:rsidRPr="005A22EB" w:rsidRDefault="00F3535A" w:rsidP="00477C34">
                        <w:pPr>
                          <w:rPr>
                            <w:i/>
                          </w:rPr>
                        </w:pPr>
                        <w:r w:rsidRPr="00F3535A">
                          <w:rPr>
                            <w:position w:val="-10"/>
                          </w:rPr>
                          <w:object w:dxaOrig="240" w:dyaOrig="320" w14:anchorId="2B4CA65C">
                            <v:shape id="_x0000_i1026" type="#_x0000_t75" style="width:12.05pt;height:16.15pt" o:ole="">
                              <v:imagedata r:id="rId7" o:title=""/>
                            </v:shape>
                            <o:OLEObject Type="Embed" ProgID="Equation.DSMT4" ShapeID="_x0000_i1026" DrawAspect="Content" ObjectID="_1761042668" r:id="rId11"/>
                          </w:object>
                        </w:r>
                        <w:bookmarkEnd w:id="1"/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48" o:spid="_x0000_s1038" type="#_x0000_t5" style="position:absolute;left:7976;top:6402;width:155;height:1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" fillcolor="black" strokeweight="1pt">
                  <v:fill r:id="rId9" o:title="" type="pattern"/>
                  <v:textbox>
                    <w:txbxContent>
                      <w:p w14:paraId="5CCD6D10" w14:textId="77777777" w:rsidR="00F3535A" w:rsidRDefault="00F3535A"/>
                    </w:txbxContent>
                  </v:textbox>
                </v:shape>
                <v:rect id="Rectangle 149" o:spid="_x0000_s1039" style="position:absolute;left:7744;top:6550;width:584;height:1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" fillcolor="black" stroked="f" strokeweight="1.5pt">
                  <v:fill r:id="rId9" o:title="" type="pattern"/>
                  <v:textbox>
                    <w:txbxContent>
                      <w:p w14:paraId="0FB5CED9" w14:textId="77777777" w:rsidR="00F3535A" w:rsidRDefault="00F3535A"/>
                    </w:txbxContent>
                  </v:textbox>
                </v:rect>
                <v:shape id="Text Box 150" o:spid="_x0000_s1040" type="#_x0000_t202" style="position:absolute;left:4374;top:5942;width:414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4CDB7195" w14:textId="77777777" w:rsidR="00477C34" w:rsidRPr="0084499D" w:rsidRDefault="007C54D7" w:rsidP="00477C34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51" o:spid="_x0000_s1041" type="#_x0000_t202" style="position:absolute;left:7936;top:5912;width:414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5752056E" w14:textId="77777777" w:rsidR="00477C34" w:rsidRPr="0084499D" w:rsidRDefault="007C54D7" w:rsidP="00477C34">
                        <w:pPr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sz w:val="22"/>
                            <w:szCs w:val="22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group id="Group 152" o:spid="_x0000_s1042" style="position:absolute;left:4794;top:5895;width:3117;height:287" coordorigin="7734,6647" coordsize="2208,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line id="Line 153" o:spid="_x0000_s1043" style="position:absolute;rotation:90;visibility:visible;mso-wrap-style:square" from="7535,6846" to="7932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" strokeweight="1pt">
                    <v:stroke endarrow="block" endarrowwidth="narrow" endarrowlength="short"/>
                  </v:line>
                  <v:line id="Line 154" o:spid="_x0000_s1044" style="position:absolute;rotation:90;visibility:visible;mso-wrap-style:square" from="7703,6846" to="810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" strokeweight="1pt">
                    <v:stroke endarrow="block" endarrowwidth="narrow" endarrowlength="short"/>
                  </v:line>
                  <v:line id="Line 155" o:spid="_x0000_s1045" style="position:absolute;rotation:90;visibility:visible;mso-wrap-style:square" from="7859,6846" to="825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" strokeweight="1pt">
                    <v:stroke endarrow="block" endarrowwidth="narrow" endarrowlength="short"/>
                  </v:line>
                  <v:line id="Line 156" o:spid="_x0000_s1046" style="position:absolute;rotation:90;visibility:visible;mso-wrap-style:square" from="8015,6846" to="8412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" strokeweight="1pt">
                    <v:stroke endarrow="block" endarrowwidth="narrow" endarrowlength="short"/>
                  </v:line>
                  <v:line id="Line 157" o:spid="_x0000_s1047" style="position:absolute;rotation:90;visibility:visible;mso-wrap-style:square" from="8159,6846" to="855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" strokeweight="1pt">
                    <v:stroke endarrow="block" endarrowwidth="narrow" endarrowlength="short"/>
                  </v:line>
                  <v:line id="Line 158" o:spid="_x0000_s1048" style="position:absolute;rotation:90;visibility:visible;mso-wrap-style:square" from="8315,6846" to="8712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" strokeweight="1pt">
                    <v:stroke endarrow="block" endarrowwidth="narrow" endarrowlength="short"/>
                  </v:line>
                  <v:line id="Line 159" o:spid="_x0000_s1049" style="position:absolute;rotation:90;visibility:visible;mso-wrap-style:square" from="8483,6846" to="888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" strokeweight="1pt">
                    <v:stroke endarrow="block" endarrowwidth="narrow" endarrowlength="short"/>
                  </v:line>
                  <v:line id="Line 160" o:spid="_x0000_s1050" style="position:absolute;rotation:90;visibility:visible;mso-wrap-style:square" from="8639,6846" to="903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" strokeweight="1pt">
                    <v:stroke endarrow="block" endarrowwidth="narrow" endarrowlength="short"/>
                  </v:line>
                  <v:line id="Line 161" o:spid="_x0000_s1051" style="position:absolute;rotation:90;visibility:visible;mso-wrap-style:square" from="8807,6846" to="9204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" strokeweight="1pt">
                    <v:stroke endarrow="block" endarrowwidth="narrow" endarrowlength="short"/>
                  </v:line>
                  <v:line id="Line 162" o:spid="_x0000_s1052" style="position:absolute;rotation:90;visibility:visible;mso-wrap-style:square" from="8963,6846" to="936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" strokeweight="1pt">
                    <v:stroke endarrow="block" endarrowwidth="narrow" endarrowlength="short"/>
                  </v:line>
                  <v:line id="Line 163" o:spid="_x0000_s1053" style="position:absolute;rotation:90;visibility:visible;mso-wrap-style:square" from="9119,6846" to="951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" strokeweight="1pt">
                    <v:stroke endarrow="block" endarrowwidth="narrow" endarrowlength="short"/>
                  </v:line>
                  <v:line id="Line 164" o:spid="_x0000_s1054" style="position:absolute;rotation:90;visibility:visible;mso-wrap-style:square" from="9263,6846" to="966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" strokeweight="1pt">
                    <v:stroke endarrow="block" endarrowwidth="narrow" endarrowlength="short"/>
                  </v:line>
                  <v:line id="Line 165" o:spid="_x0000_s1055" style="position:absolute;rotation:90;visibility:visible;mso-wrap-style:square" from="9419,6846" to="9816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" strokeweight="1pt">
                    <v:stroke endarrow="block" endarrowwidth="narrow" endarrowlength="short"/>
                  </v:line>
                  <v:line id="Line 166" o:spid="_x0000_s1056" style="position:absolute;rotation:90;visibility:visible;mso-wrap-style:square" from="9587,6846" to="9984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" strokeweight="1pt">
                    <v:stroke endarrow="block" endarrowwidth="narrow" endarrowlength="short"/>
                  </v:line>
                  <v:line id="Line 167" o:spid="_x0000_s1057" style="position:absolute;rotation:90;visibility:visible;mso-wrap-style:square" from="9743,6846" to="10140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" strokeweight="1pt">
                    <v:stroke endarrow="block" endarrowwidth="narrow" endarrowlength="short"/>
                  </v:line>
                </v:group>
                <v:group id="Group 168" o:spid="_x0000_s1058" style="position:absolute;left:5361;top:6402;width:401;height:394" coordorigin="8483,5855" coordsize="401,3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69" o:spid="_x0000_s1059" type="#_x0000_t32" style="position:absolute;left:8490;top:5855;width:39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" strokeweight="1pt"/>
                  <v:shape id="AutoShape 170" o:spid="_x0000_s1060" type="#_x0000_t32" style="position:absolute;left:8286;top:6052;width:394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" strokeweight="1pt"/>
                </v:group>
                <v:shape id="Text Box 171" o:spid="_x0000_s1061" type="#_x0000_t202" style="position:absolute;left:5551;top:6378;width:378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14:paraId="2B3FCD57" w14:textId="77777777" w:rsidR="00477C34" w:rsidRPr="007A41F4" w:rsidRDefault="00477C34" w:rsidP="00477C34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172" o:spid="_x0000_s1062" type="#_x0000_t202" style="position:absolute;left:5307;top:6608;width:378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14:paraId="4A63E439" w14:textId="77777777" w:rsidR="00477C34" w:rsidRPr="007A41F4" w:rsidRDefault="00477C34" w:rsidP="00477C34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rect id="Rectangle 220" o:spid="_x0000_s1063" style="position:absolute;left:5583;top:5053;width:156;height:6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" filled="f" stroked="f">
                  <v:textbox>
                    <w:txbxContent>
                      <w:p w14:paraId="729F1360" w14:textId="77777777" w:rsidR="00F3535A" w:rsidRDefault="00F3535A"/>
                    </w:txbxContent>
                  </v:textbox>
                </v:rect>
                <w10:wrap type="square"/>
              </v:group>
            </w:pict>
          </mc:Fallback>
        </mc:AlternateContent>
      </w:r>
      <w:r w:rsidR="00477C34" w:rsidRPr="00421B95">
        <w:rPr>
          <w:lang w:val="en-US"/>
        </w:rPr>
        <w:t>Determine rotation</w:t>
      </w:r>
      <w:r w:rsidR="00477C34">
        <w:rPr>
          <w:lang w:val="en-US"/>
        </w:rPr>
        <w:t xml:space="preserve"> </w:t>
      </w:r>
      <w:r w:rsidR="00F3535A" w:rsidRPr="00F3535A">
        <w:rPr>
          <w:position w:val="-12"/>
        </w:rPr>
        <w:object w:dxaOrig="420" w:dyaOrig="360" w14:anchorId="712F3EBC">
          <v:shape id="_x0000_i1027" type="#_x0000_t75" style="width:20.9pt;height:18.15pt" o:ole="">
            <v:imagedata r:id="rId12" o:title=""/>
          </v:shape>
          <o:OLEObject Type="Embed" ProgID="Equation.DSMT4" ShapeID="_x0000_i1027" DrawAspect="Content" ObjectID="_1761042640" r:id="rId13"/>
        </w:object>
      </w:r>
      <w:r w:rsidR="00477C34">
        <w:rPr>
          <w:lang w:val="en-US"/>
        </w:rPr>
        <w:t xml:space="preserve"> </w:t>
      </w:r>
      <w:r w:rsidR="00477C34" w:rsidRPr="00421B95">
        <w:rPr>
          <w:lang w:val="en-US"/>
        </w:rPr>
        <w:t xml:space="preserve">of the </w:t>
      </w:r>
      <w:r w:rsidR="00477C34">
        <w:rPr>
          <w:lang w:val="en-US"/>
        </w:rPr>
        <w:t xml:space="preserve">bending </w:t>
      </w:r>
      <w:r w:rsidR="00477C34" w:rsidRPr="00421B95">
        <w:rPr>
          <w:lang w:val="en-US"/>
        </w:rPr>
        <w:t xml:space="preserve">beam </w:t>
      </w:r>
      <w:r w:rsidR="00477C34">
        <w:rPr>
          <w:lang w:val="en-US"/>
        </w:rPr>
        <w:t>shown</w:t>
      </w:r>
      <w:r w:rsidR="00477C34" w:rsidRPr="00421B95">
        <w:rPr>
          <w:lang w:val="en-US"/>
        </w:rPr>
        <w:t xml:space="preserve"> at the support of the right end (use one element). The </w:t>
      </w:r>
      <w:r w:rsidR="00477C34" w:rsidRPr="00421B95">
        <w:rPr>
          <w:i/>
          <w:lang w:val="en-US"/>
        </w:rPr>
        <w:t>x</w:t>
      </w:r>
      <w:r w:rsidR="00477C34" w:rsidRPr="00421B95">
        <w:rPr>
          <w:lang w:val="en-US"/>
        </w:rPr>
        <w:t xml:space="preserve">-axis of the material coordinate system coincides with the neutral axis </w:t>
      </w:r>
      <w:r w:rsidR="00477C34">
        <w:rPr>
          <w:lang w:val="en-US"/>
        </w:rPr>
        <w:t xml:space="preserve">of the beam. </w:t>
      </w:r>
      <w:r w:rsidR="007C54D7" w:rsidRPr="00F4046F">
        <w:rPr>
          <w:rFonts w:ascii="Times New Roman" w:hAnsi="Times New Roman"/>
        </w:rPr>
        <w:t xml:space="preserve">Young’s modulus </w:t>
      </w:r>
      <w:r>
        <w:rPr>
          <w:rFonts w:ascii="Times New Roman" w:hAnsi="Times New Roman"/>
          <w:i/>
          <w:noProof/>
          <w:position w:val="-4"/>
        </w:rPr>
        <w:drawing>
          <wp:inline distT="0" distB="0" distL="0" distR="0" wp14:anchorId="79F7097F" wp14:editId="38B791ED">
            <wp:extent cx="151765" cy="15176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" cy="151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54D7" w:rsidRPr="00F4046F">
        <w:rPr>
          <w:rFonts w:ascii="Times New Roman" w:hAnsi="Times New Roman"/>
          <w:i/>
        </w:rPr>
        <w:t xml:space="preserve"> </w:t>
      </w:r>
      <w:r w:rsidR="007C54D7" w:rsidRPr="00F4046F">
        <w:rPr>
          <w:rFonts w:ascii="Times New Roman" w:hAnsi="Times New Roman"/>
        </w:rPr>
        <w:t xml:space="preserve">of the material and </w:t>
      </w:r>
      <w:r w:rsidR="007C54D7">
        <w:rPr>
          <w:rFonts w:ascii="Times New Roman" w:hAnsi="Times New Roman"/>
        </w:rPr>
        <w:t xml:space="preserve">the </w:t>
      </w:r>
      <w:r w:rsidR="007C54D7" w:rsidRPr="00F4046F">
        <w:rPr>
          <w:rFonts w:ascii="Times New Roman" w:hAnsi="Times New Roman"/>
        </w:rPr>
        <w:t xml:space="preserve">second moment of cross-section </w:t>
      </w:r>
      <w:r>
        <w:rPr>
          <w:rFonts w:ascii="Times New Roman" w:hAnsi="Times New Roman"/>
          <w:noProof/>
          <w:position w:val="-16"/>
        </w:rPr>
        <w:drawing>
          <wp:inline distT="0" distB="0" distL="0" distR="0" wp14:anchorId="15345399" wp14:editId="7463B41C">
            <wp:extent cx="481965" cy="2540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54D7" w:rsidRPr="00F4046F">
        <w:rPr>
          <w:rFonts w:ascii="Times New Roman" w:hAnsi="Times New Roman"/>
        </w:rPr>
        <w:t xml:space="preserve"> are constants. Use the virtual work density of </w:t>
      </w:r>
      <w:r w:rsidR="005F7E4D">
        <w:rPr>
          <w:rFonts w:ascii="Times New Roman" w:hAnsi="Times New Roman"/>
        </w:rPr>
        <w:t xml:space="preserve">the </w:t>
      </w:r>
      <w:r w:rsidR="007C54D7" w:rsidRPr="00F4046F">
        <w:rPr>
          <w:rFonts w:ascii="Times New Roman" w:hAnsi="Times New Roman"/>
        </w:rPr>
        <w:t>beam</w:t>
      </w:r>
      <w:r w:rsidR="005F7E4D">
        <w:rPr>
          <w:rFonts w:ascii="Times New Roman" w:hAnsi="Times New Roman"/>
        </w:rPr>
        <w:t xml:space="preserve"> </w:t>
      </w:r>
      <w:r w:rsidR="00F3535A" w:rsidRPr="00F3535A">
        <w:rPr>
          <w:position w:val="-6"/>
        </w:rPr>
        <w:object w:dxaOrig="460" w:dyaOrig="220" w14:anchorId="2487CE39">
          <v:shape id="_x0000_i1028" type="#_x0000_t75" style="width:22.95pt;height:10.9pt" o:ole="">
            <v:imagedata r:id="rId16" o:title=""/>
          </v:shape>
          <o:OLEObject Type="Embed" ProgID="Equation.DSMT4" ShapeID="_x0000_i1028" DrawAspect="Content" ObjectID="_1761042641" r:id="rId17"/>
        </w:object>
      </w:r>
      <w:r w:rsidR="007C54D7">
        <w:rPr>
          <w:rFonts w:ascii="Times New Roman" w:hAnsi="Times New Roman"/>
        </w:rPr>
        <w:t xml:space="preserve">plane </w:t>
      </w:r>
      <w:r w:rsidR="007C54D7" w:rsidRPr="00F4046F">
        <w:rPr>
          <w:rFonts w:ascii="Times New Roman" w:hAnsi="Times New Roman"/>
        </w:rPr>
        <w:t>bending mode</w:t>
      </w:r>
      <w:r w:rsidR="007C54D7">
        <w:rPr>
          <w:rFonts w:ascii="Times New Roman" w:hAnsi="Times New Roman"/>
        </w:rPr>
        <w:t xml:space="preserve"> </w:t>
      </w:r>
      <w:r w:rsidR="007C54D7" w:rsidRPr="00F4046F">
        <w:rPr>
          <w:rFonts w:ascii="Times New Roman" w:hAnsi="Times New Roman"/>
        </w:rPr>
        <w:t>and</w:t>
      </w:r>
      <w:r w:rsidR="007C54D7">
        <w:rPr>
          <w:rFonts w:ascii="Times New Roman" w:hAnsi="Times New Roman"/>
        </w:rPr>
        <w:t xml:space="preserve"> a</w:t>
      </w:r>
      <w:r w:rsidR="007C54D7" w:rsidRPr="00F4046F">
        <w:rPr>
          <w:rFonts w:ascii="Times New Roman" w:hAnsi="Times New Roman"/>
        </w:rPr>
        <w:t xml:space="preserve"> cubic approximation to the transverse displacement.</w:t>
      </w:r>
    </w:p>
    <w:p w14:paraId="3BFD0A42" w14:textId="77777777" w:rsidR="007C54D7" w:rsidRDefault="007C54D7" w:rsidP="007C54D7">
      <w:pPr>
        <w:pStyle w:val="Exercise"/>
        <w:ind w:left="0" w:firstLine="0"/>
        <w:rPr>
          <w:b/>
        </w:rPr>
      </w:pPr>
    </w:p>
    <w:p w14:paraId="757F6CB3" w14:textId="77777777" w:rsidR="00477C34" w:rsidRPr="00BA2342" w:rsidRDefault="00477C34" w:rsidP="00477C34">
      <w:pPr>
        <w:tabs>
          <w:tab w:val="left" w:pos="1418"/>
          <w:tab w:val="right" w:pos="9781"/>
        </w:tabs>
        <w:spacing w:line="360" w:lineRule="exact"/>
        <w:rPr>
          <w:b/>
          <w:lang w:val="en-US"/>
        </w:rPr>
      </w:pPr>
      <w:r w:rsidRPr="00BA2342">
        <w:rPr>
          <w:b/>
          <w:lang w:val="en-US"/>
        </w:rPr>
        <w:t>Solution</w:t>
      </w:r>
      <w:r>
        <w:rPr>
          <w:b/>
          <w:lang w:val="en-US"/>
        </w:rPr>
        <w:t xml:space="preserve"> template</w:t>
      </w:r>
    </w:p>
    <w:p w14:paraId="347A105B" w14:textId="56B4B4CC" w:rsidR="007C54D7" w:rsidRPr="000D2941" w:rsidRDefault="007C54D7" w:rsidP="00B57A13">
      <w:pPr>
        <w:spacing w:line="360" w:lineRule="exact"/>
        <w:jc w:val="both"/>
        <w:rPr>
          <w:rFonts w:ascii="Times New Roman" w:hAnsi="Times New Roman"/>
        </w:rPr>
      </w:pPr>
      <w:r w:rsidRPr="000D2941">
        <w:rPr>
          <w:rFonts w:ascii="Times New Roman" w:hAnsi="Times New Roman"/>
        </w:rPr>
        <w:t xml:space="preserve">In the </w:t>
      </w:r>
      <w:r w:rsidR="00F3535A" w:rsidRPr="00F3535A">
        <w:rPr>
          <w:position w:val="-6"/>
        </w:rPr>
        <w:object w:dxaOrig="460" w:dyaOrig="220" w14:anchorId="5E1D5840">
          <v:shape id="_x0000_i1029" type="#_x0000_t75" style="width:22.95pt;height:10.9pt" o:ole="">
            <v:imagedata r:id="rId18" o:title=""/>
          </v:shape>
          <o:OLEObject Type="Embed" ProgID="Equation.DSMT4" ShapeID="_x0000_i1029" DrawAspect="Content" ObjectID="_1761042642" r:id="rId19"/>
        </w:object>
      </w:r>
      <w:r w:rsidRPr="000D2941">
        <w:rPr>
          <w:rFonts w:ascii="Times New Roman" w:hAnsi="Times New Roman"/>
        </w:rPr>
        <w:t>plane problem bending problem,</w:t>
      </w:r>
      <w:r w:rsidRPr="000D2941">
        <w:rPr>
          <w:rFonts w:ascii="Times New Roman" w:hAnsi="Times New Roman"/>
          <w:noProof/>
        </w:rPr>
        <w:t xml:space="preserve"> when </w:t>
      </w:r>
      <w:r w:rsidRPr="002A0816">
        <w:rPr>
          <w:rFonts w:ascii="Times New Roman" w:hAnsi="Times New Roman"/>
          <w:i/>
          <w:noProof/>
        </w:rPr>
        <w:t>x</w:t>
      </w:r>
      <w:r w:rsidRPr="000D2941">
        <w:rPr>
          <w:rFonts w:ascii="Times New Roman" w:hAnsi="Times New Roman"/>
          <w:noProof/>
        </w:rPr>
        <w:t>-axis is chosen to coincide with the neutral axis</w:t>
      </w:r>
      <w:r w:rsidRPr="000D2941">
        <w:rPr>
          <w:rFonts w:ascii="Times New Roman" w:hAnsi="Times New Roman"/>
        </w:rPr>
        <w:t>, virtual work densities</w:t>
      </w:r>
      <w:r w:rsidRPr="000D2941">
        <w:rPr>
          <w:rFonts w:ascii="Times New Roman" w:hAnsi="Times New Roman"/>
          <w:b/>
        </w:rPr>
        <w:t xml:space="preserve"> </w:t>
      </w:r>
      <w:r w:rsidRPr="000D2941">
        <w:rPr>
          <w:rFonts w:ascii="Times New Roman" w:hAnsi="Times New Roman"/>
        </w:rPr>
        <w:t xml:space="preserve">of the Bernoulli beam model </w:t>
      </w:r>
      <w:proofErr w:type="gramStart"/>
      <w:r w:rsidRPr="000D2941">
        <w:rPr>
          <w:rFonts w:ascii="Times New Roman" w:hAnsi="Times New Roman"/>
        </w:rPr>
        <w:t>are</w:t>
      </w:r>
      <w:proofErr w:type="gramEnd"/>
    </w:p>
    <w:p w14:paraId="49D23A51" w14:textId="77777777" w:rsidR="007C54D7" w:rsidRPr="000D2941" w:rsidRDefault="007C54D7" w:rsidP="00B57A13">
      <w:pPr>
        <w:rPr>
          <w:rFonts w:ascii="Times New Roman" w:hAnsi="Times New Roman"/>
        </w:rPr>
      </w:pPr>
    </w:p>
    <w:p w14:paraId="2114054D" w14:textId="217A8C29" w:rsidR="007C54D7" w:rsidRPr="000D2941" w:rsidRDefault="00F3535A" w:rsidP="00B57A13">
      <w:pPr>
        <w:pStyle w:val="BodyText2"/>
        <w:spacing w:line="240" w:lineRule="auto"/>
        <w:rPr>
          <w:sz w:val="24"/>
          <w:szCs w:val="24"/>
        </w:rPr>
      </w:pPr>
      <w:r w:rsidRPr="00F3535A">
        <w:rPr>
          <w:position w:val="-28"/>
        </w:rPr>
        <w:object w:dxaOrig="2600" w:dyaOrig="740" w14:anchorId="37638EB1">
          <v:shape id="_x0000_i1030" type="#_x0000_t75" style="width:129.9pt;height:36.8pt" o:ole="">
            <v:imagedata r:id="rId20" o:title=""/>
          </v:shape>
          <o:OLEObject Type="Embed" ProgID="Equation.DSMT4" ShapeID="_x0000_i1030" DrawAspect="Content" ObjectID="_1761042643" r:id="rId21"/>
        </w:object>
      </w:r>
      <w:r w:rsidR="007C54D7" w:rsidRPr="000D2941">
        <w:rPr>
          <w:sz w:val="24"/>
          <w:szCs w:val="24"/>
        </w:rPr>
        <w:t xml:space="preserve">   and  </w:t>
      </w:r>
      <w:r w:rsidRPr="00F3535A">
        <w:rPr>
          <w:position w:val="-12"/>
        </w:rPr>
        <w:object w:dxaOrig="1359" w:dyaOrig="420" w14:anchorId="35C82029">
          <v:shape id="_x0000_i1031" type="#_x0000_t75" style="width:67.9pt;height:20.9pt" o:ole="">
            <v:imagedata r:id="rId22" o:title=""/>
          </v:shape>
          <o:OLEObject Type="Embed" ProgID="Equation.DSMT4" ShapeID="_x0000_i1031" DrawAspect="Content" ObjectID="_1761042644" r:id="rId23"/>
        </w:object>
      </w:r>
      <w:r w:rsidR="007C54D7" w:rsidRPr="000D2941">
        <w:rPr>
          <w:sz w:val="24"/>
          <w:szCs w:val="24"/>
        </w:rPr>
        <w:t>.</w:t>
      </w:r>
    </w:p>
    <w:p w14:paraId="181C2694" w14:textId="77777777" w:rsidR="007C54D7" w:rsidRPr="000D2941" w:rsidRDefault="007C54D7" w:rsidP="00B57A13">
      <w:pPr>
        <w:jc w:val="both"/>
        <w:rPr>
          <w:rFonts w:ascii="Times New Roman" w:hAnsi="Times New Roman"/>
        </w:rPr>
      </w:pPr>
    </w:p>
    <w:p w14:paraId="0B00B9CF" w14:textId="285E43A3" w:rsidR="007C54D7" w:rsidRPr="000D2941" w:rsidRDefault="007C54D7" w:rsidP="00B57A13">
      <w:pPr>
        <w:spacing w:line="360" w:lineRule="exact"/>
        <w:jc w:val="both"/>
        <w:rPr>
          <w:rFonts w:ascii="Times New Roman" w:hAnsi="Times New Roman"/>
          <w:noProof/>
          <w:position w:val="-6"/>
          <w:szCs w:val="24"/>
        </w:rPr>
      </w:pPr>
      <w:bookmarkStart w:id="2" w:name="_Hlk24616503"/>
      <w:r w:rsidRPr="000D2941">
        <w:rPr>
          <w:rFonts w:ascii="Times New Roman" w:hAnsi="Times New Roman"/>
        </w:rPr>
        <w:t xml:space="preserve">Approximation is the first thing to be considered. The left end of the beam is </w:t>
      </w:r>
      <w:proofErr w:type="gramStart"/>
      <w:r w:rsidRPr="000D2941">
        <w:rPr>
          <w:rFonts w:ascii="Times New Roman" w:hAnsi="Times New Roman"/>
        </w:rPr>
        <w:t>clamped</w:t>
      </w:r>
      <w:proofErr w:type="gramEnd"/>
      <w:r w:rsidRPr="000D2941">
        <w:rPr>
          <w:rFonts w:ascii="Times New Roman" w:hAnsi="Times New Roman"/>
        </w:rPr>
        <w:t xml:space="preserve"> and the right end support </w:t>
      </w:r>
      <w:r w:rsidR="005F7E4D">
        <w:rPr>
          <w:rFonts w:ascii="Times New Roman" w:hAnsi="Times New Roman"/>
        </w:rPr>
        <w:t>allows only rotation</w:t>
      </w:r>
      <w:r w:rsidRPr="000D2941">
        <w:rPr>
          <w:rFonts w:ascii="Times New Roman" w:hAnsi="Times New Roman"/>
        </w:rPr>
        <w:t xml:space="preserve">. As only </w:t>
      </w:r>
      <w:r w:rsidR="00F3535A" w:rsidRPr="00F3535A">
        <w:rPr>
          <w:position w:val="-16"/>
        </w:rPr>
        <w:object w:dxaOrig="999" w:dyaOrig="400" w14:anchorId="5F46ECA2">
          <v:shape id="_x0000_i1032" type="#_x0000_t75" style="width:49.75pt;height:19.75pt" o:ole="">
            <v:imagedata r:id="rId24" o:title=""/>
          </v:shape>
          <o:OLEObject Type="Embed" ProgID="Equation.DSMT4" ShapeID="_x0000_i1032" DrawAspect="Content" ObjectID="_1761042645" r:id="rId25"/>
        </w:object>
      </w:r>
      <w:r w:rsidRPr="000D2941">
        <w:rPr>
          <w:rFonts w:ascii="Times New Roman" w:hAnsi="Times New Roman"/>
          <w:noProof/>
        </w:rPr>
        <w:t xml:space="preserve"> is non-zero,</w:t>
      </w:r>
      <w:r>
        <w:rPr>
          <w:rFonts w:ascii="Times New Roman" w:hAnsi="Times New Roman"/>
          <w:noProof/>
        </w:rPr>
        <w:t xml:space="preserve"> </w:t>
      </w:r>
      <w:r w:rsidRPr="000D2941">
        <w:rPr>
          <w:rFonts w:ascii="Times New Roman" w:hAnsi="Times New Roman"/>
        </w:rPr>
        <w:t xml:space="preserve">approximation </w:t>
      </w:r>
      <w:r>
        <w:rPr>
          <w:rFonts w:ascii="Times New Roman" w:hAnsi="Times New Roman"/>
        </w:rPr>
        <w:t xml:space="preserve">to </w:t>
      </w:r>
      <w:r w:rsidR="00F3535A" w:rsidRPr="00F3535A">
        <w:rPr>
          <w:position w:val="-6"/>
        </w:rPr>
        <w:object w:dxaOrig="240" w:dyaOrig="220" w14:anchorId="10271A72">
          <v:shape id="_x0000_i1033" type="#_x0000_t75" style="width:12.05pt;height:10.9pt" o:ole="">
            <v:imagedata r:id="rId26" o:title=""/>
          </v:shape>
          <o:OLEObject Type="Embed" ProgID="Equation.DSMT4" ShapeID="_x0000_i1033" DrawAspect="Content" ObjectID="_1761042646" r:id="rId27"/>
        </w:object>
      </w:r>
      <w:r>
        <w:rPr>
          <w:rFonts w:ascii="Times New Roman" w:hAnsi="Times New Roman"/>
          <w:noProof/>
        </w:rPr>
        <w:t xml:space="preserve"> </w:t>
      </w:r>
      <w:r w:rsidR="00B57A13">
        <w:rPr>
          <w:rFonts w:ascii="Times New Roman" w:hAnsi="Times New Roman"/>
          <w:noProof/>
        </w:rPr>
        <w:t xml:space="preserve">in terms of </w:t>
      </w:r>
      <w:r w:rsidR="00F3535A" w:rsidRPr="00F3535A">
        <w:rPr>
          <w:position w:val="-10"/>
        </w:rPr>
        <w:object w:dxaOrig="880" w:dyaOrig="320" w14:anchorId="62CA4552">
          <v:shape id="_x0000_i1034" type="#_x0000_t75" style="width:44.05pt;height:16.15pt" o:ole="">
            <v:imagedata r:id="rId28" o:title=""/>
          </v:shape>
          <o:OLEObject Type="Embed" ProgID="Equation.DSMT4" ShapeID="_x0000_i1034" DrawAspect="Content" ObjectID="_1761042647" r:id="rId29"/>
        </w:object>
      </w:r>
      <w:r w:rsidR="00B57A13">
        <w:rPr>
          <w:szCs w:val="24"/>
        </w:rPr>
        <w:t xml:space="preserve"> </w:t>
      </w:r>
      <w:r w:rsidRPr="000D2941">
        <w:rPr>
          <w:rFonts w:ascii="Times New Roman" w:hAnsi="Times New Roman"/>
        </w:rPr>
        <w:t xml:space="preserve">simplifies </w:t>
      </w:r>
      <w:r>
        <w:rPr>
          <w:rFonts w:ascii="Times New Roman" w:hAnsi="Times New Roman"/>
        </w:rPr>
        <w:t xml:space="preserve">into the form </w:t>
      </w:r>
      <w:r w:rsidRPr="000D2941">
        <w:rPr>
          <w:rFonts w:ascii="Times New Roman" w:hAnsi="Times New Roman"/>
        </w:rPr>
        <w:t xml:space="preserve">(see the formulae collection for the cubic beam </w:t>
      </w:r>
      <w:r w:rsidRPr="000D2941">
        <w:rPr>
          <w:rFonts w:ascii="Times New Roman" w:hAnsi="Times New Roman"/>
          <w:szCs w:val="24"/>
        </w:rPr>
        <w:t>bending approximation)</w:t>
      </w:r>
    </w:p>
    <w:bookmarkEnd w:id="2"/>
    <w:p w14:paraId="35E4FCF6" w14:textId="77777777" w:rsidR="007C54D7" w:rsidRPr="000D2941" w:rsidRDefault="007C54D7" w:rsidP="00905536">
      <w:pPr>
        <w:rPr>
          <w:rFonts w:ascii="Times New Roman" w:hAnsi="Times New Roman"/>
        </w:rPr>
      </w:pPr>
    </w:p>
    <w:p w14:paraId="2CC93D23" w14:textId="52804BA4" w:rsidR="007C54D7" w:rsidRPr="000D2941" w:rsidRDefault="00F3535A" w:rsidP="00905536">
      <w:pPr>
        <w:pStyle w:val="BodyText2"/>
        <w:spacing w:line="240" w:lineRule="auto"/>
        <w:rPr>
          <w:sz w:val="24"/>
          <w:szCs w:val="24"/>
        </w:rPr>
      </w:pPr>
      <w:r w:rsidRPr="00F3535A">
        <w:rPr>
          <w:position w:val="-88"/>
        </w:rPr>
        <w:object w:dxaOrig="8880" w:dyaOrig="1960" w14:anchorId="11B1F903">
          <v:shape id="_x0000_i1035" type="#_x0000_t75" style="width:444.05pt;height:97.9pt" o:ole="">
            <v:imagedata r:id="rId30" o:title=""/>
          </v:shape>
          <o:OLEObject Type="Embed" ProgID="Equation.DSMT4" ShapeID="_x0000_i1035" DrawAspect="Content" ObjectID="_1761042648" r:id="rId31"/>
        </w:object>
      </w:r>
      <w:r w:rsidR="007C54D7" w:rsidRPr="000D2941">
        <w:rPr>
          <w:position w:val="-102"/>
          <w:sz w:val="24"/>
          <w:szCs w:val="24"/>
        </w:rPr>
        <w:t xml:space="preserve">  </w:t>
      </w:r>
      <w:r w:rsidR="00B57A13">
        <w:rPr>
          <w:sz w:val="24"/>
          <w:szCs w:val="24"/>
        </w:rPr>
        <w:t xml:space="preserve">   </w:t>
      </w:r>
      <w:r w:rsidRPr="00F3535A">
        <w:rPr>
          <w:position w:val="-6"/>
        </w:rPr>
        <w:object w:dxaOrig="300" w:dyaOrig="240" w14:anchorId="3AC01319">
          <v:shape id="_x0000_i1036" type="#_x0000_t75" style="width:15pt;height:12.05pt" o:ole="">
            <v:imagedata r:id="rId32" o:title=""/>
          </v:shape>
          <o:OLEObject Type="Embed" ProgID="Equation.DSMT4" ShapeID="_x0000_i1036" DrawAspect="Content" ObjectID="_1761042649" r:id="rId33"/>
        </w:object>
      </w:r>
    </w:p>
    <w:p w14:paraId="3F3B4467" w14:textId="77777777" w:rsidR="007C54D7" w:rsidRPr="000D2941" w:rsidRDefault="007C54D7" w:rsidP="00905536">
      <w:pPr>
        <w:rPr>
          <w:rFonts w:ascii="Times New Roman" w:hAnsi="Times New Roman"/>
        </w:rPr>
      </w:pPr>
    </w:p>
    <w:p w14:paraId="5FBBF157" w14:textId="7203CB00" w:rsidR="007C54D7" w:rsidRDefault="00F3535A" w:rsidP="00905536">
      <w:pPr>
        <w:jc w:val="both"/>
        <w:rPr>
          <w:rFonts w:ascii="Times New Roman" w:hAnsi="Times New Roman"/>
          <w:noProof/>
          <w:szCs w:val="24"/>
        </w:rPr>
      </w:pPr>
      <w:r w:rsidRPr="00F3535A">
        <w:rPr>
          <w:position w:val="-10"/>
        </w:rPr>
        <w:object w:dxaOrig="3320" w:dyaOrig="320" w14:anchorId="3FB14307">
          <v:shape id="_x0000_i1037" type="#_x0000_t75" style="width:165.8pt;height:16.15pt" o:ole="">
            <v:imagedata r:id="rId34" o:title=""/>
          </v:shape>
          <o:OLEObject Type="Embed" ProgID="Equation.DSMT4" ShapeID="_x0000_i1037" DrawAspect="Content" ObjectID="_1761042650" r:id="rId35"/>
        </w:object>
      </w:r>
      <w:r w:rsidR="007C54D7" w:rsidRPr="000D2941">
        <w:rPr>
          <w:rFonts w:ascii="Times New Roman" w:hAnsi="Times New Roman"/>
          <w:noProof/>
          <w:position w:val="-6"/>
          <w:szCs w:val="24"/>
        </w:rPr>
        <w:t xml:space="preserve">  </w:t>
      </w:r>
      <w:r w:rsidR="00DA4A8E">
        <w:rPr>
          <w:rFonts w:ascii="Times New Roman" w:hAnsi="Times New Roman"/>
          <w:noProof/>
          <w:position w:val="-6"/>
          <w:szCs w:val="24"/>
        </w:rPr>
        <w:t xml:space="preserve">    </w:t>
      </w:r>
      <w:r w:rsidR="007C54D7" w:rsidRPr="000D2941">
        <w:rPr>
          <w:rFonts w:ascii="Times New Roman" w:hAnsi="Times New Roman"/>
          <w:noProof/>
          <w:position w:val="-6"/>
          <w:szCs w:val="24"/>
        </w:rPr>
        <w:t xml:space="preserve">  </w:t>
      </w:r>
      <w:r w:rsidRPr="00F3535A">
        <w:rPr>
          <w:position w:val="-6"/>
        </w:rPr>
        <w:object w:dxaOrig="300" w:dyaOrig="240" w14:anchorId="218575D2">
          <v:shape id="_x0000_i1038" type="#_x0000_t75" style="width:15pt;height:12.05pt" o:ole="">
            <v:imagedata r:id="rId36" o:title=""/>
          </v:shape>
          <o:OLEObject Type="Embed" ProgID="Equation.DSMT4" ShapeID="_x0000_i1038" DrawAspect="Content" ObjectID="_1761042651" r:id="rId37"/>
        </w:object>
      </w:r>
      <w:r w:rsidR="007C54D7" w:rsidRPr="000D2941">
        <w:rPr>
          <w:rFonts w:ascii="Times New Roman" w:hAnsi="Times New Roman"/>
          <w:noProof/>
          <w:position w:val="-6"/>
          <w:szCs w:val="24"/>
        </w:rPr>
        <w:t xml:space="preserve">     </w:t>
      </w:r>
      <w:r w:rsidRPr="00F3535A">
        <w:rPr>
          <w:position w:val="-28"/>
        </w:rPr>
        <w:object w:dxaOrig="3320" w:dyaOrig="740" w14:anchorId="29A3C7DD">
          <v:shape id="_x0000_i1039" type="#_x0000_t75" style="width:165.8pt;height:36.8pt" o:ole="">
            <v:imagedata r:id="rId38" o:title=""/>
          </v:shape>
          <o:OLEObject Type="Embed" ProgID="Equation.DSMT4" ShapeID="_x0000_i1039" DrawAspect="Content" ObjectID="_1761042652" r:id="rId39"/>
        </w:object>
      </w:r>
      <w:r w:rsidR="00DA4A8E">
        <w:rPr>
          <w:rFonts w:ascii="Times New Roman" w:hAnsi="Times New Roman"/>
          <w:noProof/>
          <w:szCs w:val="24"/>
        </w:rPr>
        <w:t xml:space="preserve"> </w:t>
      </w:r>
      <w:r w:rsidR="00217D17">
        <w:rPr>
          <w:rFonts w:ascii="Times New Roman" w:hAnsi="Times New Roman"/>
          <w:noProof/>
          <w:szCs w:val="24"/>
        </w:rPr>
        <w:t xml:space="preserve">       </w:t>
      </w:r>
      <w:r w:rsidR="00DA4A8E">
        <w:rPr>
          <w:rFonts w:ascii="Times New Roman" w:hAnsi="Times New Roman"/>
          <w:noProof/>
          <w:szCs w:val="24"/>
        </w:rPr>
        <w:t xml:space="preserve"> so</w:t>
      </w:r>
    </w:p>
    <w:p w14:paraId="48269336" w14:textId="77777777" w:rsidR="00DA4A8E" w:rsidRDefault="00DA4A8E" w:rsidP="00905536">
      <w:pPr>
        <w:jc w:val="both"/>
        <w:rPr>
          <w:rFonts w:ascii="Times New Roman" w:hAnsi="Times New Roman"/>
          <w:noProof/>
          <w:szCs w:val="24"/>
        </w:rPr>
      </w:pPr>
    </w:p>
    <w:p w14:paraId="0AEA5B15" w14:textId="1B833796" w:rsidR="007C54D7" w:rsidRDefault="00F3535A" w:rsidP="00905536">
      <w:pPr>
        <w:jc w:val="both"/>
        <w:rPr>
          <w:rFonts w:ascii="Times New Roman" w:hAnsi="Times New Roman"/>
          <w:noProof/>
          <w:szCs w:val="24"/>
        </w:rPr>
      </w:pPr>
      <w:r w:rsidRPr="00F3535A">
        <w:rPr>
          <w:position w:val="-10"/>
        </w:rPr>
        <w:object w:dxaOrig="3440" w:dyaOrig="320" w14:anchorId="4D853EA5">
          <v:shape id="_x0000_i1040" type="#_x0000_t75" style="width:171.95pt;height:16.15pt" o:ole="">
            <v:imagedata r:id="rId40" o:title=""/>
          </v:shape>
          <o:OLEObject Type="Embed" ProgID="Equation.DSMT4" ShapeID="_x0000_i1040" DrawAspect="Content" ObjectID="_1761042653" r:id="rId41"/>
        </w:object>
      </w:r>
      <w:r w:rsidR="00DA4A8E" w:rsidRPr="000D2941">
        <w:rPr>
          <w:rFonts w:ascii="Times New Roman" w:hAnsi="Times New Roman"/>
          <w:noProof/>
          <w:position w:val="-6"/>
          <w:szCs w:val="24"/>
        </w:rPr>
        <w:t xml:space="preserve">    </w:t>
      </w:r>
      <w:r w:rsidR="00DA4A8E">
        <w:rPr>
          <w:rFonts w:ascii="Times New Roman" w:hAnsi="Times New Roman"/>
          <w:noProof/>
          <w:position w:val="-6"/>
          <w:szCs w:val="24"/>
        </w:rPr>
        <w:t>and</w:t>
      </w:r>
      <w:r w:rsidR="00DA4A8E" w:rsidRPr="000D2941">
        <w:rPr>
          <w:rFonts w:ascii="Times New Roman" w:hAnsi="Times New Roman"/>
          <w:noProof/>
          <w:position w:val="-6"/>
          <w:szCs w:val="24"/>
        </w:rPr>
        <w:t xml:space="preserve">     </w:t>
      </w:r>
      <w:r w:rsidRPr="00F3535A">
        <w:rPr>
          <w:position w:val="-28"/>
        </w:rPr>
        <w:object w:dxaOrig="3460" w:dyaOrig="740" w14:anchorId="51ADD79A">
          <v:shape id="_x0000_i1041" type="#_x0000_t75" style="width:173.05pt;height:36.8pt" o:ole="">
            <v:imagedata r:id="rId42" o:title=""/>
          </v:shape>
          <o:OLEObject Type="Embed" ProgID="Equation.DSMT4" ShapeID="_x0000_i1041" DrawAspect="Content" ObjectID="_1761042654" r:id="rId43"/>
        </w:object>
      </w:r>
      <w:r w:rsidR="00DA4A8E">
        <w:rPr>
          <w:rFonts w:ascii="Times New Roman" w:hAnsi="Times New Roman"/>
          <w:noProof/>
          <w:szCs w:val="24"/>
        </w:rPr>
        <w:t>.</w:t>
      </w:r>
    </w:p>
    <w:p w14:paraId="5BB4EDA6" w14:textId="77777777" w:rsidR="00DA4A8E" w:rsidRPr="000D2941" w:rsidRDefault="00DA4A8E" w:rsidP="00905536">
      <w:pPr>
        <w:rPr>
          <w:rFonts w:ascii="Times New Roman" w:hAnsi="Times New Roman"/>
        </w:rPr>
      </w:pPr>
    </w:p>
    <w:p w14:paraId="470DDBE9" w14:textId="77777777" w:rsidR="007C54D7" w:rsidRPr="000D2941" w:rsidRDefault="007C54D7" w:rsidP="007C54D7">
      <w:pPr>
        <w:spacing w:line="360" w:lineRule="exact"/>
        <w:jc w:val="both"/>
        <w:rPr>
          <w:rFonts w:ascii="Times New Roman" w:hAnsi="Times New Roman"/>
          <w:color w:val="000000"/>
        </w:rPr>
      </w:pPr>
      <w:r w:rsidRPr="000D2941">
        <w:rPr>
          <w:rFonts w:ascii="Times New Roman" w:hAnsi="Times New Roman"/>
          <w:color w:val="000000"/>
        </w:rPr>
        <w:t>When the approximation is substituted there, virtual work densit</w:t>
      </w:r>
      <w:r w:rsidR="006B237A">
        <w:rPr>
          <w:rFonts w:ascii="Times New Roman" w:hAnsi="Times New Roman"/>
          <w:color w:val="000000"/>
        </w:rPr>
        <w:t>ies</w:t>
      </w:r>
      <w:r w:rsidRPr="000D2941">
        <w:rPr>
          <w:rFonts w:ascii="Times New Roman" w:hAnsi="Times New Roman"/>
          <w:color w:val="000000"/>
        </w:rPr>
        <w:t xml:space="preserve"> of </w:t>
      </w:r>
      <w:r w:rsidR="006B237A">
        <w:rPr>
          <w:rFonts w:ascii="Times New Roman" w:hAnsi="Times New Roman"/>
          <w:color w:val="000000"/>
        </w:rPr>
        <w:t xml:space="preserve">the </w:t>
      </w:r>
      <w:r w:rsidRPr="000D2941">
        <w:rPr>
          <w:rFonts w:ascii="Times New Roman" w:hAnsi="Times New Roman"/>
          <w:color w:val="000000"/>
        </w:rPr>
        <w:t xml:space="preserve">internal </w:t>
      </w:r>
      <w:r>
        <w:rPr>
          <w:rFonts w:ascii="Times New Roman" w:hAnsi="Times New Roman"/>
          <w:color w:val="000000"/>
        </w:rPr>
        <w:t xml:space="preserve">and external </w:t>
      </w:r>
      <w:r w:rsidRPr="000D2941">
        <w:rPr>
          <w:rFonts w:ascii="Times New Roman" w:hAnsi="Times New Roman"/>
          <w:color w:val="000000"/>
        </w:rPr>
        <w:t>forces (external distributed force</w:t>
      </w:r>
      <w:r>
        <w:rPr>
          <w:rFonts w:ascii="Times New Roman" w:hAnsi="Times New Roman"/>
          <w:color w:val="000000"/>
        </w:rPr>
        <w:t xml:space="preserve"> is constant</w:t>
      </w:r>
      <w:r w:rsidRPr="000D2941">
        <w:rPr>
          <w:rFonts w:ascii="Times New Roman" w:hAnsi="Times New Roman"/>
          <w:color w:val="000000"/>
        </w:rPr>
        <w:t>)</w:t>
      </w:r>
      <w:r>
        <w:rPr>
          <w:rFonts w:ascii="Times New Roman" w:hAnsi="Times New Roman"/>
          <w:color w:val="000000"/>
        </w:rPr>
        <w:t xml:space="preserve"> simplify to</w:t>
      </w:r>
    </w:p>
    <w:p w14:paraId="79BA54FB" w14:textId="77777777" w:rsidR="007C54D7" w:rsidRPr="000D2941" w:rsidRDefault="007C54D7" w:rsidP="007C54D7">
      <w:pPr>
        <w:ind w:left="426" w:hanging="426"/>
        <w:jc w:val="both"/>
        <w:rPr>
          <w:rFonts w:ascii="Times New Roman" w:hAnsi="Times New Roman"/>
          <w:noProof/>
          <w:position w:val="-6"/>
        </w:rPr>
      </w:pPr>
    </w:p>
    <w:p w14:paraId="7C5B0B21" w14:textId="48672650" w:rsidR="007C54D7" w:rsidRDefault="00F3535A" w:rsidP="00905536">
      <w:pPr>
        <w:jc w:val="both"/>
        <w:rPr>
          <w:rFonts w:ascii="Times New Roman" w:hAnsi="Times New Roman"/>
        </w:rPr>
      </w:pPr>
      <w:r w:rsidRPr="00F3535A">
        <w:rPr>
          <w:position w:val="-28"/>
        </w:rPr>
        <w:object w:dxaOrig="6820" w:dyaOrig="740" w14:anchorId="2DC93C43">
          <v:shape id="_x0000_i1042" type="#_x0000_t75" style="width:340.9pt;height:36.8pt" o:ole="">
            <v:imagedata r:id="rId44" o:title=""/>
          </v:shape>
          <o:OLEObject Type="Embed" ProgID="Equation.DSMT4" ShapeID="_x0000_i1042" DrawAspect="Content" ObjectID="_1761042655" r:id="rId45"/>
        </w:object>
      </w:r>
      <w:r w:rsidR="007C54D7">
        <w:rPr>
          <w:rFonts w:ascii="Times New Roman" w:hAnsi="Times New Roman"/>
        </w:rPr>
        <w:t>,</w:t>
      </w:r>
      <w:r w:rsidR="007C54D7" w:rsidRPr="000D2941">
        <w:rPr>
          <w:rFonts w:ascii="Times New Roman" w:hAnsi="Times New Roman"/>
        </w:rPr>
        <w:t xml:space="preserve"> </w:t>
      </w:r>
    </w:p>
    <w:p w14:paraId="4BC6EB32" w14:textId="77777777" w:rsidR="007C54D7" w:rsidRDefault="007C54D7" w:rsidP="00905536">
      <w:pPr>
        <w:jc w:val="both"/>
        <w:rPr>
          <w:rFonts w:ascii="Times New Roman" w:hAnsi="Times New Roman"/>
        </w:rPr>
      </w:pPr>
    </w:p>
    <w:p w14:paraId="2939C0E5" w14:textId="795A85D3" w:rsidR="007C54D7" w:rsidRPr="000D2941" w:rsidRDefault="00F3535A" w:rsidP="00905536">
      <w:pPr>
        <w:jc w:val="both"/>
        <w:rPr>
          <w:rFonts w:ascii="Times New Roman" w:hAnsi="Times New Roman"/>
        </w:rPr>
      </w:pPr>
      <w:r w:rsidRPr="00F3535A">
        <w:rPr>
          <w:position w:val="-12"/>
        </w:rPr>
        <w:object w:dxaOrig="5600" w:dyaOrig="420" w14:anchorId="04D632C8">
          <v:shape id="_x0000_i1043" type="#_x0000_t75" style="width:280.05pt;height:20.9pt" o:ole="">
            <v:imagedata r:id="rId46" o:title=""/>
          </v:shape>
          <o:OLEObject Type="Embed" ProgID="Equation.DSMT4" ShapeID="_x0000_i1043" DrawAspect="Content" ObjectID="_1761042656" r:id="rId47"/>
        </w:object>
      </w:r>
      <w:r w:rsidR="007C54D7">
        <w:rPr>
          <w:rFonts w:ascii="Times New Roman" w:hAnsi="Times New Roman"/>
        </w:rPr>
        <w:t>.</w:t>
      </w:r>
    </w:p>
    <w:p w14:paraId="27A9E1F7" w14:textId="77777777" w:rsidR="007C54D7" w:rsidRPr="000D2941" w:rsidRDefault="007C54D7" w:rsidP="00905536">
      <w:pPr>
        <w:jc w:val="both"/>
        <w:rPr>
          <w:rFonts w:ascii="Times New Roman" w:hAnsi="Times New Roman"/>
          <w:noProof/>
          <w:position w:val="-6"/>
        </w:rPr>
      </w:pPr>
    </w:p>
    <w:p w14:paraId="3B4E933A" w14:textId="6CE28C8E" w:rsidR="007C54D7" w:rsidRPr="000D2941" w:rsidRDefault="007C54D7" w:rsidP="007C54D7">
      <w:pPr>
        <w:spacing w:line="360" w:lineRule="exact"/>
        <w:jc w:val="both"/>
        <w:rPr>
          <w:rFonts w:ascii="Times New Roman" w:hAnsi="Times New Roman"/>
        </w:rPr>
      </w:pPr>
      <w:r w:rsidRPr="000D2941">
        <w:rPr>
          <w:rFonts w:ascii="Times New Roman" w:hAnsi="Times New Roman"/>
        </w:rPr>
        <w:t xml:space="preserve">Integration over the domain </w:t>
      </w:r>
      <w:r w:rsidR="00F3535A" w:rsidRPr="00F3535A">
        <w:rPr>
          <w:position w:val="-10"/>
        </w:rPr>
        <w:object w:dxaOrig="940" w:dyaOrig="320" w14:anchorId="4B5C1389">
          <v:shape id="_x0000_i1044" type="#_x0000_t75" style="width:47pt;height:16.15pt" o:ole="">
            <v:imagedata r:id="rId48" o:title=""/>
          </v:shape>
          <o:OLEObject Type="Embed" ProgID="Equation.DSMT4" ShapeID="_x0000_i1044" DrawAspect="Content" ObjectID="_1761042657" r:id="rId49"/>
        </w:object>
      </w:r>
      <w:r w:rsidRPr="000D2941">
        <w:rPr>
          <w:rFonts w:ascii="Times New Roman" w:hAnsi="Times New Roman"/>
          <w:position w:val="-14"/>
        </w:rPr>
        <w:t xml:space="preserve"> </w:t>
      </w:r>
      <w:r w:rsidRPr="000D2941">
        <w:rPr>
          <w:rFonts w:ascii="Times New Roman" w:hAnsi="Times New Roman"/>
        </w:rPr>
        <w:t xml:space="preserve">gives the virtual work expressions </w:t>
      </w:r>
      <w:r>
        <w:rPr>
          <w:rFonts w:ascii="Times New Roman" w:hAnsi="Times New Roman"/>
        </w:rPr>
        <w:t xml:space="preserve">of </w:t>
      </w:r>
      <w:r w:rsidR="006B237A">
        <w:rPr>
          <w:rFonts w:ascii="Times New Roman" w:hAnsi="Times New Roman"/>
        </w:rPr>
        <w:t xml:space="preserve">the </w:t>
      </w:r>
      <w:r>
        <w:rPr>
          <w:rFonts w:ascii="Times New Roman" w:hAnsi="Times New Roman"/>
        </w:rPr>
        <w:t xml:space="preserve">internal and external </w:t>
      </w:r>
      <w:proofErr w:type="gramStart"/>
      <w:r>
        <w:rPr>
          <w:rFonts w:ascii="Times New Roman" w:hAnsi="Times New Roman"/>
        </w:rPr>
        <w:t>forces</w:t>
      </w:r>
      <w:proofErr w:type="gramEnd"/>
    </w:p>
    <w:p w14:paraId="5072F162" w14:textId="77777777" w:rsidR="007C54D7" w:rsidRPr="000D2941" w:rsidRDefault="007C54D7" w:rsidP="00905536">
      <w:pPr>
        <w:ind w:left="426" w:hanging="426"/>
        <w:jc w:val="both"/>
        <w:rPr>
          <w:rFonts w:ascii="Times New Roman" w:hAnsi="Times New Roman"/>
          <w:noProof/>
          <w:position w:val="-6"/>
        </w:rPr>
      </w:pPr>
    </w:p>
    <w:p w14:paraId="64A32A38" w14:textId="1E653BA5" w:rsidR="007C54D7" w:rsidRDefault="00F3535A" w:rsidP="00905536">
      <w:pPr>
        <w:jc w:val="both"/>
        <w:rPr>
          <w:rFonts w:ascii="Times New Roman" w:hAnsi="Times New Roman"/>
        </w:rPr>
      </w:pPr>
      <w:r w:rsidRPr="00F3535A">
        <w:rPr>
          <w:position w:val="-20"/>
        </w:rPr>
        <w:object w:dxaOrig="6360" w:dyaOrig="560" w14:anchorId="49334517">
          <v:shape id="_x0000_i1045" type="#_x0000_t75" style="width:318pt;height:27.95pt" o:ole="">
            <v:imagedata r:id="rId50" o:title=""/>
          </v:shape>
          <o:OLEObject Type="Embed" ProgID="Equation.DSMT4" ShapeID="_x0000_i1045" DrawAspect="Content" ObjectID="_1761042658" r:id="rId51"/>
        </w:object>
      </w:r>
      <w:r w:rsidR="007C54D7">
        <w:rPr>
          <w:rFonts w:ascii="Times New Roman" w:hAnsi="Times New Roman"/>
        </w:rPr>
        <w:t>,</w:t>
      </w:r>
    </w:p>
    <w:p w14:paraId="62979C94" w14:textId="77777777" w:rsidR="007C54D7" w:rsidRDefault="007C54D7" w:rsidP="00905536">
      <w:pPr>
        <w:jc w:val="both"/>
        <w:rPr>
          <w:rFonts w:ascii="Times New Roman" w:hAnsi="Times New Roman"/>
        </w:rPr>
      </w:pPr>
    </w:p>
    <w:p w14:paraId="6D5ECBBB" w14:textId="2BD9A59A" w:rsidR="007C54D7" w:rsidRPr="000D2941" w:rsidRDefault="00F3535A" w:rsidP="00905536">
      <w:pPr>
        <w:jc w:val="both"/>
        <w:rPr>
          <w:rFonts w:ascii="Times New Roman" w:hAnsi="Times New Roman"/>
        </w:rPr>
      </w:pPr>
      <w:r w:rsidRPr="00F3535A">
        <w:rPr>
          <w:position w:val="-20"/>
        </w:rPr>
        <w:object w:dxaOrig="6440" w:dyaOrig="560" w14:anchorId="363CC9AA">
          <v:shape id="_x0000_i1046" type="#_x0000_t75" style="width:322.05pt;height:27.95pt" o:ole="">
            <v:imagedata r:id="rId52" o:title=""/>
          </v:shape>
          <o:OLEObject Type="Embed" ProgID="Equation.DSMT4" ShapeID="_x0000_i1046" DrawAspect="Content" ObjectID="_1761042659" r:id="rId53"/>
        </w:object>
      </w:r>
      <w:r w:rsidR="007C54D7">
        <w:rPr>
          <w:rFonts w:ascii="Times New Roman" w:hAnsi="Times New Roman"/>
        </w:rPr>
        <w:t>.</w:t>
      </w:r>
    </w:p>
    <w:p w14:paraId="68BAA956" w14:textId="77777777" w:rsidR="007C54D7" w:rsidRPr="000D2941" w:rsidRDefault="007C54D7" w:rsidP="00905536">
      <w:pPr>
        <w:jc w:val="both"/>
        <w:rPr>
          <w:rFonts w:ascii="Times New Roman" w:hAnsi="Times New Roman"/>
          <w:noProof/>
          <w:position w:val="-6"/>
        </w:rPr>
      </w:pPr>
    </w:p>
    <w:p w14:paraId="5BFF315D" w14:textId="5FA01FFC" w:rsidR="007C54D7" w:rsidRPr="000D2941" w:rsidRDefault="007C54D7" w:rsidP="00217D17">
      <w:pPr>
        <w:spacing w:line="360" w:lineRule="exact"/>
        <w:jc w:val="both"/>
        <w:rPr>
          <w:rFonts w:ascii="Times New Roman" w:hAnsi="Times New Roman"/>
          <w:color w:val="000000"/>
        </w:rPr>
      </w:pPr>
      <w:r w:rsidRPr="000D2941">
        <w:rPr>
          <w:rFonts w:ascii="Times New Roman" w:hAnsi="Times New Roman"/>
          <w:color w:val="000000"/>
        </w:rPr>
        <w:t xml:space="preserve">Principle of virtual work </w:t>
      </w:r>
      <w:r w:rsidR="00F3535A" w:rsidRPr="00F3535A">
        <w:rPr>
          <w:position w:val="-6"/>
        </w:rPr>
        <w:object w:dxaOrig="2439" w:dyaOrig="360" w14:anchorId="58E6BB4B">
          <v:shape id="_x0000_i1047" type="#_x0000_t75" style="width:121.75pt;height:18.15pt" o:ole="">
            <v:imagedata r:id="rId54" o:title=""/>
          </v:shape>
          <o:OLEObject Type="Embed" ProgID="Equation.DSMT4" ShapeID="_x0000_i1047" DrawAspect="Content" ObjectID="_1761042660" r:id="rId55"/>
        </w:object>
      </w:r>
      <w:r w:rsidRPr="000D2941">
        <w:rPr>
          <w:rFonts w:ascii="Times New Roman" w:hAnsi="Times New Roman"/>
          <w:color w:val="000000"/>
        </w:rPr>
        <w:t xml:space="preserve"> </w:t>
      </w:r>
      <w:r w:rsidR="00F3535A" w:rsidRPr="00F3535A">
        <w:rPr>
          <w:position w:val="-6"/>
        </w:rPr>
        <w:object w:dxaOrig="499" w:dyaOrig="279" w14:anchorId="61187428">
          <v:shape id="_x0000_i1048" type="#_x0000_t75" style="width:25pt;height:13.85pt" o:ole="">
            <v:imagedata r:id="rId56" o:title=""/>
          </v:shape>
          <o:OLEObject Type="Embed" ProgID="Equation.DSMT4" ShapeID="_x0000_i1048" DrawAspect="Content" ObjectID="_1761042661" r:id="rId57"/>
        </w:object>
      </w:r>
      <w:r w:rsidRPr="000D2941">
        <w:rPr>
          <w:rFonts w:ascii="Times New Roman" w:hAnsi="Times New Roman"/>
          <w:color w:val="000000"/>
        </w:rPr>
        <w:t xml:space="preserve"> and the fundamental lemma of variation calculus </w:t>
      </w:r>
      <w:r>
        <w:rPr>
          <w:rFonts w:ascii="Times New Roman" w:hAnsi="Times New Roman"/>
          <w:color w:val="000000"/>
        </w:rPr>
        <w:t xml:space="preserve">imply the </w:t>
      </w:r>
      <w:proofErr w:type="gramStart"/>
      <w:r>
        <w:rPr>
          <w:rFonts w:ascii="Times New Roman" w:hAnsi="Times New Roman"/>
          <w:color w:val="000000"/>
        </w:rPr>
        <w:t>solution</w:t>
      </w:r>
      <w:proofErr w:type="gramEnd"/>
    </w:p>
    <w:p w14:paraId="6815B6EB" w14:textId="77777777" w:rsidR="007C54D7" w:rsidRPr="000D2941" w:rsidRDefault="007C54D7" w:rsidP="00905536">
      <w:pPr>
        <w:ind w:left="567"/>
        <w:jc w:val="both"/>
        <w:rPr>
          <w:rFonts w:ascii="Times New Roman" w:hAnsi="Times New Roman"/>
          <w:noProof/>
          <w:position w:val="-6"/>
        </w:rPr>
      </w:pPr>
    </w:p>
    <w:p w14:paraId="2417320F" w14:textId="3ADD2708" w:rsidR="00FE50B3" w:rsidRDefault="00F3535A" w:rsidP="00905536">
      <w:pPr>
        <w:jc w:val="both"/>
        <w:rPr>
          <w:rFonts w:ascii="Times New Roman" w:hAnsi="Times New Roman"/>
          <w:position w:val="-48"/>
        </w:rPr>
      </w:pPr>
      <w:r w:rsidRPr="00F3535A">
        <w:rPr>
          <w:position w:val="-10"/>
        </w:rPr>
        <w:object w:dxaOrig="7020" w:dyaOrig="400" w14:anchorId="020E0618">
          <v:shape id="_x0000_i1049" type="#_x0000_t75" style="width:350.9pt;height:19.75pt" o:ole="">
            <v:imagedata r:id="rId58" o:title=""/>
          </v:shape>
          <o:OLEObject Type="Embed" ProgID="Equation.DSMT4" ShapeID="_x0000_i1049" DrawAspect="Content" ObjectID="_1761042662" r:id="rId59"/>
        </w:object>
      </w:r>
      <w:r w:rsidR="007C54D7" w:rsidRPr="000D2941">
        <w:rPr>
          <w:rFonts w:ascii="Times New Roman" w:hAnsi="Times New Roman"/>
          <w:position w:val="-48"/>
        </w:rPr>
        <w:t xml:space="preserve">   </w:t>
      </w:r>
      <w:r w:rsidRPr="00F3535A">
        <w:rPr>
          <w:position w:val="-12"/>
        </w:rPr>
        <w:object w:dxaOrig="720" w:dyaOrig="360" w14:anchorId="68D3F098">
          <v:shape id="_x0000_i1050" type="#_x0000_t75" style="width:36.1pt;height:18.15pt" o:ole="">
            <v:imagedata r:id="rId60" o:title=""/>
          </v:shape>
          <o:OLEObject Type="Embed" ProgID="Equation.DSMT4" ShapeID="_x0000_i1050" DrawAspect="Content" ObjectID="_1761042663" r:id="rId61"/>
        </w:object>
      </w:r>
      <w:r w:rsidR="007C54D7" w:rsidRPr="000D2941">
        <w:rPr>
          <w:rFonts w:ascii="Times New Roman" w:hAnsi="Times New Roman"/>
          <w:position w:val="-48"/>
        </w:rPr>
        <w:t xml:space="preserve">   </w:t>
      </w:r>
      <w:r w:rsidRPr="00F3535A">
        <w:rPr>
          <w:position w:val="-6"/>
        </w:rPr>
        <w:object w:dxaOrig="340" w:dyaOrig="240" w14:anchorId="72C23928">
          <v:shape id="_x0000_i1051" type="#_x0000_t75" style="width:17.05pt;height:12.05pt" o:ole="">
            <v:imagedata r:id="rId62" o:title=""/>
          </v:shape>
          <o:OLEObject Type="Embed" ProgID="Equation.DSMT4" ShapeID="_x0000_i1051" DrawAspect="Content" ObjectID="_1761042664" r:id="rId63"/>
        </w:object>
      </w:r>
      <w:r w:rsidR="007C54D7" w:rsidRPr="000D2941">
        <w:rPr>
          <w:rFonts w:ascii="Times New Roman" w:hAnsi="Times New Roman"/>
          <w:position w:val="-48"/>
        </w:rPr>
        <w:t xml:space="preserve">  </w:t>
      </w:r>
    </w:p>
    <w:p w14:paraId="28E83760" w14:textId="77777777" w:rsidR="00FE50B3" w:rsidRPr="000D2941" w:rsidRDefault="00FE50B3" w:rsidP="00905536">
      <w:pPr>
        <w:ind w:left="567"/>
        <w:jc w:val="both"/>
        <w:rPr>
          <w:rFonts w:ascii="Times New Roman" w:hAnsi="Times New Roman"/>
          <w:noProof/>
          <w:position w:val="-6"/>
        </w:rPr>
      </w:pPr>
    </w:p>
    <w:p w14:paraId="6FA1341D" w14:textId="47E8120C" w:rsidR="007C54D7" w:rsidRDefault="007C54D7" w:rsidP="00905536">
      <w:pPr>
        <w:jc w:val="both"/>
        <w:rPr>
          <w:rFonts w:ascii="Times New Roman" w:hAnsi="Times New Roman"/>
          <w:color w:val="FF0000"/>
        </w:rPr>
      </w:pPr>
      <w:r w:rsidRPr="000D2941">
        <w:rPr>
          <w:rFonts w:ascii="Times New Roman" w:hAnsi="Times New Roman"/>
          <w:position w:val="-48"/>
        </w:rPr>
        <w:t xml:space="preserve"> </w:t>
      </w:r>
      <w:r w:rsidR="00F3535A" w:rsidRPr="00F3535A">
        <w:rPr>
          <w:position w:val="-10"/>
        </w:rPr>
        <w:object w:dxaOrig="3340" w:dyaOrig="320" w14:anchorId="6F3B975C">
          <v:shape id="_x0000_i1052" type="#_x0000_t75" style="width:166.95pt;height:16.15pt" o:ole="">
            <v:imagedata r:id="rId64" o:title=""/>
          </v:shape>
          <o:OLEObject Type="Embed" ProgID="Equation.DSMT4" ShapeID="_x0000_i1052" DrawAspect="Content" ObjectID="_1761042665" r:id="rId65"/>
        </w:object>
      </w:r>
      <w:r w:rsidRPr="000D2941">
        <w:rPr>
          <w:rFonts w:ascii="Times New Roman" w:hAnsi="Times New Roman"/>
          <w:position w:val="-48"/>
        </w:rPr>
        <w:t xml:space="preserve">  </w:t>
      </w:r>
      <w:r w:rsidR="00FE50B3">
        <w:rPr>
          <w:rFonts w:ascii="Times New Roman" w:hAnsi="Times New Roman"/>
          <w:position w:val="-48"/>
        </w:rPr>
        <w:t xml:space="preserve">    </w:t>
      </w:r>
      <w:r w:rsidR="00F3535A" w:rsidRPr="00F3535A">
        <w:rPr>
          <w:position w:val="-6"/>
        </w:rPr>
        <w:object w:dxaOrig="340" w:dyaOrig="240" w14:anchorId="39F29F37">
          <v:shape id="_x0000_i1053" type="#_x0000_t75" style="width:17.05pt;height:12.05pt" o:ole="">
            <v:imagedata r:id="rId66" o:title=""/>
          </v:shape>
          <o:OLEObject Type="Embed" ProgID="Equation.DSMT4" ShapeID="_x0000_i1053" DrawAspect="Content" ObjectID="_1761042666" r:id="rId67"/>
        </w:object>
      </w:r>
      <w:r w:rsidRPr="000D2941">
        <w:rPr>
          <w:rFonts w:ascii="Times New Roman" w:hAnsi="Times New Roman"/>
          <w:position w:val="-48"/>
        </w:rPr>
        <w:t xml:space="preserve">  </w:t>
      </w:r>
      <w:r w:rsidR="00FE50B3">
        <w:rPr>
          <w:rFonts w:ascii="Times New Roman" w:hAnsi="Times New Roman"/>
          <w:position w:val="-48"/>
        </w:rPr>
        <w:t xml:space="preserve">    </w:t>
      </w:r>
      <w:r w:rsidR="00F3535A" w:rsidRPr="00F3535A">
        <w:rPr>
          <w:position w:val="-12"/>
        </w:rPr>
        <w:object w:dxaOrig="2860" w:dyaOrig="360" w14:anchorId="10FB4817">
          <v:shape id="_x0000_i1054" type="#_x0000_t75" style="width:143.1pt;height:18.15pt" o:ole="">
            <v:imagedata r:id="rId68" o:title=""/>
          </v:shape>
          <o:OLEObject Type="Embed" ProgID="Equation.DSMT4" ShapeID="_x0000_i1054" DrawAspect="Content" ObjectID="_1761042667" r:id="rId69"/>
        </w:object>
      </w:r>
      <w:r w:rsidRPr="000D2941">
        <w:rPr>
          <w:rFonts w:ascii="Times New Roman" w:hAnsi="Times New Roman"/>
          <w:bCs/>
          <w:color w:val="000000"/>
        </w:rPr>
        <w:t xml:space="preserve">.   </w:t>
      </w:r>
      <w:r w:rsidR="00FE50B3">
        <w:rPr>
          <w:rFonts w:ascii="Times New Roman" w:hAnsi="Times New Roman"/>
          <w:bCs/>
          <w:color w:val="000000"/>
        </w:rPr>
        <w:t xml:space="preserve">  </w:t>
      </w:r>
      <w:r w:rsidRPr="000D2941">
        <w:rPr>
          <w:rFonts w:ascii="Times New Roman" w:hAnsi="Times New Roman"/>
          <w:bCs/>
          <w:color w:val="000000"/>
        </w:rPr>
        <w:t xml:space="preserve">   </w:t>
      </w:r>
      <w:r w:rsidRPr="000D2941">
        <w:rPr>
          <w:rFonts w:ascii="Times New Roman" w:hAnsi="Times New Roman"/>
          <w:color w:val="FF0000"/>
        </w:rPr>
        <w:sym w:font="Wingdings" w:char="F0E7"/>
      </w:r>
    </w:p>
    <w:p w14:paraId="2D0933A6" w14:textId="550F2040" w:rsidR="00FD524C" w:rsidRDefault="00FD524C" w:rsidP="00905536">
      <w:pPr>
        <w:jc w:val="both"/>
        <w:rPr>
          <w:rFonts w:ascii="Times New Roman" w:hAnsi="Times New Roman"/>
          <w:color w:val="FF0000"/>
        </w:rPr>
      </w:pPr>
    </w:p>
    <w:p w14:paraId="405512E3" w14:textId="1AC26DED" w:rsidR="00FD524C" w:rsidRDefault="00FD524C" w:rsidP="00905536">
      <w:pPr>
        <w:jc w:val="both"/>
        <w:rPr>
          <w:rFonts w:ascii="Times New Roman" w:hAnsi="Times New Roman"/>
          <w:color w:val="FF0000"/>
        </w:rPr>
      </w:pPr>
    </w:p>
    <w:p w14:paraId="50E96733" w14:textId="2528E373" w:rsidR="00FD524C" w:rsidRDefault="00FD524C" w:rsidP="00905536">
      <w:pPr>
        <w:jc w:val="both"/>
        <w:rPr>
          <w:rFonts w:ascii="Times New Roman" w:hAnsi="Times New Roman"/>
          <w:color w:val="FF0000"/>
        </w:rPr>
      </w:pPr>
    </w:p>
    <w:p w14:paraId="2CAA770A" w14:textId="77777777" w:rsidR="00FD524C" w:rsidRPr="00FE50B3" w:rsidRDefault="00FD524C" w:rsidP="00FD524C">
      <w:pPr>
        <w:jc w:val="both"/>
        <w:rPr>
          <w:rFonts w:ascii="Times New Roman" w:hAnsi="Times New Roman"/>
          <w:position w:val="-48"/>
        </w:rPr>
      </w:pPr>
    </w:p>
    <w:p w14:paraId="16593F5D" w14:textId="77777777" w:rsidR="00970CC1" w:rsidRPr="004D3D18" w:rsidRDefault="00970CC1" w:rsidP="00217D17">
      <w:pPr>
        <w:spacing w:line="360" w:lineRule="auto"/>
        <w:jc w:val="both"/>
        <w:rPr>
          <w:rFonts w:ascii="Times New Roman" w:hAnsi="Times New Roman"/>
        </w:rPr>
      </w:pPr>
    </w:p>
    <w:sectPr w:rsidR="00970CC1" w:rsidRPr="004D3D18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0BDD74" w14:textId="77777777" w:rsidR="008B5508" w:rsidRDefault="008B5508" w:rsidP="002F63CC">
      <w:r>
        <w:separator/>
      </w:r>
    </w:p>
  </w:endnote>
  <w:endnote w:type="continuationSeparator" w:id="0">
    <w:p w14:paraId="74A642AB" w14:textId="77777777" w:rsidR="008B5508" w:rsidRDefault="008B5508" w:rsidP="002F63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F17EC4" w14:textId="77777777" w:rsidR="008B5508" w:rsidRDefault="008B5508" w:rsidP="002F63CC">
      <w:r>
        <w:separator/>
      </w:r>
    </w:p>
  </w:footnote>
  <w:footnote w:type="continuationSeparator" w:id="0">
    <w:p w14:paraId="29123CED" w14:textId="77777777" w:rsidR="008B5508" w:rsidRDefault="008B5508" w:rsidP="002F63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F32863"/>
    <w:multiLevelType w:val="hybridMultilevel"/>
    <w:tmpl w:val="95CE9A36"/>
    <w:lvl w:ilvl="0" w:tplc="ED36F722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" w15:restartNumberingAfterBreak="0">
    <w:nsid w:val="10634832"/>
    <w:multiLevelType w:val="hybridMultilevel"/>
    <w:tmpl w:val="E79E218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1FEC6886"/>
    <w:multiLevelType w:val="hybridMultilevel"/>
    <w:tmpl w:val="C0643A76"/>
    <w:lvl w:ilvl="0" w:tplc="99DC0D7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736B5C"/>
    <w:multiLevelType w:val="hybridMultilevel"/>
    <w:tmpl w:val="EEBA03F2"/>
    <w:lvl w:ilvl="0" w:tplc="040B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1AF1153"/>
    <w:multiLevelType w:val="hybridMultilevel"/>
    <w:tmpl w:val="8AB246A4"/>
    <w:lvl w:ilvl="0" w:tplc="FEC2081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748379035">
    <w:abstractNumId w:val="2"/>
  </w:num>
  <w:num w:numId="2" w16cid:durableId="1168793751">
    <w:abstractNumId w:val="5"/>
  </w:num>
  <w:num w:numId="3" w16cid:durableId="1031998442">
    <w:abstractNumId w:val="4"/>
  </w:num>
  <w:num w:numId="4" w16cid:durableId="559054614">
    <w:abstractNumId w:val="1"/>
  </w:num>
  <w:num w:numId="5" w16cid:durableId="1506435545">
    <w:abstractNumId w:val="0"/>
  </w:num>
  <w:num w:numId="6" w16cid:durableId="115488044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A2tjC1BGILCwMjSyUdpeDU4uLM/DyQAsNaAKSVZOwsAAAA"/>
  </w:docVars>
  <w:rsids>
    <w:rsidRoot w:val="00D221DA"/>
    <w:rsid w:val="00012AC8"/>
    <w:rsid w:val="00024966"/>
    <w:rsid w:val="00025A3D"/>
    <w:rsid w:val="000370B9"/>
    <w:rsid w:val="00037763"/>
    <w:rsid w:val="00042DEE"/>
    <w:rsid w:val="00051D06"/>
    <w:rsid w:val="00054F5C"/>
    <w:rsid w:val="00092B1B"/>
    <w:rsid w:val="00092D8E"/>
    <w:rsid w:val="00093DE6"/>
    <w:rsid w:val="00097800"/>
    <w:rsid w:val="000A185E"/>
    <w:rsid w:val="000A1D08"/>
    <w:rsid w:val="000A4719"/>
    <w:rsid w:val="000B0F30"/>
    <w:rsid w:val="000B1D8E"/>
    <w:rsid w:val="000B2662"/>
    <w:rsid w:val="000B48E5"/>
    <w:rsid w:val="000C595D"/>
    <w:rsid w:val="000D1001"/>
    <w:rsid w:val="000D32D5"/>
    <w:rsid w:val="000D5249"/>
    <w:rsid w:val="000D64F2"/>
    <w:rsid w:val="000D6C60"/>
    <w:rsid w:val="000E5709"/>
    <w:rsid w:val="000E7959"/>
    <w:rsid w:val="000F73B6"/>
    <w:rsid w:val="00105162"/>
    <w:rsid w:val="00120384"/>
    <w:rsid w:val="00121119"/>
    <w:rsid w:val="00130E6F"/>
    <w:rsid w:val="0013232C"/>
    <w:rsid w:val="00144628"/>
    <w:rsid w:val="00162B8C"/>
    <w:rsid w:val="00165530"/>
    <w:rsid w:val="00167526"/>
    <w:rsid w:val="001704DA"/>
    <w:rsid w:val="00171CFE"/>
    <w:rsid w:val="00172DEB"/>
    <w:rsid w:val="001A7E78"/>
    <w:rsid w:val="001C52EA"/>
    <w:rsid w:val="001C59EF"/>
    <w:rsid w:val="001D74EE"/>
    <w:rsid w:val="001E4BB5"/>
    <w:rsid w:val="00204DDB"/>
    <w:rsid w:val="00211A44"/>
    <w:rsid w:val="00217BE9"/>
    <w:rsid w:val="00217D17"/>
    <w:rsid w:val="00220FFC"/>
    <w:rsid w:val="00221C9C"/>
    <w:rsid w:val="002309C3"/>
    <w:rsid w:val="002435F9"/>
    <w:rsid w:val="002607A5"/>
    <w:rsid w:val="00262BA8"/>
    <w:rsid w:val="002A2D68"/>
    <w:rsid w:val="002A308A"/>
    <w:rsid w:val="002A3966"/>
    <w:rsid w:val="002A48A1"/>
    <w:rsid w:val="002B6E5A"/>
    <w:rsid w:val="002D29C2"/>
    <w:rsid w:val="002D4697"/>
    <w:rsid w:val="002F0EB8"/>
    <w:rsid w:val="002F63CC"/>
    <w:rsid w:val="002F7EDB"/>
    <w:rsid w:val="00314A05"/>
    <w:rsid w:val="003171A1"/>
    <w:rsid w:val="003329F2"/>
    <w:rsid w:val="003351A2"/>
    <w:rsid w:val="003432FF"/>
    <w:rsid w:val="00344E65"/>
    <w:rsid w:val="00385831"/>
    <w:rsid w:val="00390C13"/>
    <w:rsid w:val="003929FC"/>
    <w:rsid w:val="003B49BB"/>
    <w:rsid w:val="003C2069"/>
    <w:rsid w:val="003E514F"/>
    <w:rsid w:val="003F4F83"/>
    <w:rsid w:val="00406758"/>
    <w:rsid w:val="00415A9E"/>
    <w:rsid w:val="004167DB"/>
    <w:rsid w:val="0042353F"/>
    <w:rsid w:val="004268F0"/>
    <w:rsid w:val="00431FB7"/>
    <w:rsid w:val="004440A9"/>
    <w:rsid w:val="00446C3B"/>
    <w:rsid w:val="00457796"/>
    <w:rsid w:val="00476E7E"/>
    <w:rsid w:val="00477C34"/>
    <w:rsid w:val="0048394E"/>
    <w:rsid w:val="00495479"/>
    <w:rsid w:val="00496560"/>
    <w:rsid w:val="004A05B9"/>
    <w:rsid w:val="004A1EBC"/>
    <w:rsid w:val="004A5755"/>
    <w:rsid w:val="004B03F0"/>
    <w:rsid w:val="004B1654"/>
    <w:rsid w:val="004B3919"/>
    <w:rsid w:val="004C0E54"/>
    <w:rsid w:val="004D060C"/>
    <w:rsid w:val="004D3D18"/>
    <w:rsid w:val="004E5B5B"/>
    <w:rsid w:val="004F06D6"/>
    <w:rsid w:val="004F2F74"/>
    <w:rsid w:val="004F347F"/>
    <w:rsid w:val="00531C77"/>
    <w:rsid w:val="005344E3"/>
    <w:rsid w:val="005355E0"/>
    <w:rsid w:val="0054109A"/>
    <w:rsid w:val="005448FA"/>
    <w:rsid w:val="00556D79"/>
    <w:rsid w:val="00587C91"/>
    <w:rsid w:val="005922D0"/>
    <w:rsid w:val="005A15E8"/>
    <w:rsid w:val="005B3337"/>
    <w:rsid w:val="005C07E5"/>
    <w:rsid w:val="005C27F5"/>
    <w:rsid w:val="005C3E62"/>
    <w:rsid w:val="005C41A5"/>
    <w:rsid w:val="005D4CCA"/>
    <w:rsid w:val="005E074C"/>
    <w:rsid w:val="005E09F5"/>
    <w:rsid w:val="005E5BC3"/>
    <w:rsid w:val="005E6B85"/>
    <w:rsid w:val="005F7E4D"/>
    <w:rsid w:val="00605EDD"/>
    <w:rsid w:val="006062FA"/>
    <w:rsid w:val="00621EB4"/>
    <w:rsid w:val="00624214"/>
    <w:rsid w:val="00624F5D"/>
    <w:rsid w:val="006334E1"/>
    <w:rsid w:val="00636254"/>
    <w:rsid w:val="00640122"/>
    <w:rsid w:val="00641E38"/>
    <w:rsid w:val="00642438"/>
    <w:rsid w:val="00645DBE"/>
    <w:rsid w:val="006475A2"/>
    <w:rsid w:val="006500F4"/>
    <w:rsid w:val="00652619"/>
    <w:rsid w:val="00653AFD"/>
    <w:rsid w:val="00654BAB"/>
    <w:rsid w:val="006600F3"/>
    <w:rsid w:val="00672A69"/>
    <w:rsid w:val="00674047"/>
    <w:rsid w:val="00685AA4"/>
    <w:rsid w:val="00694930"/>
    <w:rsid w:val="006A22BF"/>
    <w:rsid w:val="006A3C9A"/>
    <w:rsid w:val="006A3E07"/>
    <w:rsid w:val="006A3EAE"/>
    <w:rsid w:val="006B237A"/>
    <w:rsid w:val="006C2D09"/>
    <w:rsid w:val="006C4629"/>
    <w:rsid w:val="006C700D"/>
    <w:rsid w:val="006D32F3"/>
    <w:rsid w:val="006D7CC4"/>
    <w:rsid w:val="006F10E8"/>
    <w:rsid w:val="00723D2B"/>
    <w:rsid w:val="00726F7E"/>
    <w:rsid w:val="00735489"/>
    <w:rsid w:val="00736CB7"/>
    <w:rsid w:val="0074487A"/>
    <w:rsid w:val="007503A3"/>
    <w:rsid w:val="00772888"/>
    <w:rsid w:val="00772D5F"/>
    <w:rsid w:val="007759E8"/>
    <w:rsid w:val="0078186C"/>
    <w:rsid w:val="00783D12"/>
    <w:rsid w:val="00784F4C"/>
    <w:rsid w:val="007C54D7"/>
    <w:rsid w:val="007E363C"/>
    <w:rsid w:val="007E6010"/>
    <w:rsid w:val="007F2CB6"/>
    <w:rsid w:val="00811682"/>
    <w:rsid w:val="00812535"/>
    <w:rsid w:val="00815BC2"/>
    <w:rsid w:val="00824B02"/>
    <w:rsid w:val="00826590"/>
    <w:rsid w:val="008272A4"/>
    <w:rsid w:val="008326E9"/>
    <w:rsid w:val="00834056"/>
    <w:rsid w:val="0083406C"/>
    <w:rsid w:val="00837048"/>
    <w:rsid w:val="00854827"/>
    <w:rsid w:val="0085739E"/>
    <w:rsid w:val="00870C03"/>
    <w:rsid w:val="0087692E"/>
    <w:rsid w:val="008810EC"/>
    <w:rsid w:val="0088567A"/>
    <w:rsid w:val="00887DF9"/>
    <w:rsid w:val="008960A4"/>
    <w:rsid w:val="008A694B"/>
    <w:rsid w:val="008B4F50"/>
    <w:rsid w:val="008B5508"/>
    <w:rsid w:val="008D5469"/>
    <w:rsid w:val="008D7BC6"/>
    <w:rsid w:val="008E4199"/>
    <w:rsid w:val="008E44B2"/>
    <w:rsid w:val="008E5E38"/>
    <w:rsid w:val="008F53F8"/>
    <w:rsid w:val="00904746"/>
    <w:rsid w:val="00905536"/>
    <w:rsid w:val="00906D67"/>
    <w:rsid w:val="00916642"/>
    <w:rsid w:val="009270C2"/>
    <w:rsid w:val="00933487"/>
    <w:rsid w:val="0094777E"/>
    <w:rsid w:val="009506FF"/>
    <w:rsid w:val="00952A84"/>
    <w:rsid w:val="009533D4"/>
    <w:rsid w:val="00962C15"/>
    <w:rsid w:val="00970CC1"/>
    <w:rsid w:val="0098269E"/>
    <w:rsid w:val="00985C87"/>
    <w:rsid w:val="009864CC"/>
    <w:rsid w:val="009878DB"/>
    <w:rsid w:val="00987C7E"/>
    <w:rsid w:val="009948BB"/>
    <w:rsid w:val="00995B01"/>
    <w:rsid w:val="009B3F8E"/>
    <w:rsid w:val="009B77BE"/>
    <w:rsid w:val="009C18C3"/>
    <w:rsid w:val="009D0881"/>
    <w:rsid w:val="009D47D6"/>
    <w:rsid w:val="009E12C2"/>
    <w:rsid w:val="009E3CF5"/>
    <w:rsid w:val="009F35E1"/>
    <w:rsid w:val="00A0039E"/>
    <w:rsid w:val="00A02E4E"/>
    <w:rsid w:val="00A0413E"/>
    <w:rsid w:val="00A1054C"/>
    <w:rsid w:val="00A13389"/>
    <w:rsid w:val="00A150A4"/>
    <w:rsid w:val="00A15F92"/>
    <w:rsid w:val="00A325CF"/>
    <w:rsid w:val="00A418C1"/>
    <w:rsid w:val="00A5300F"/>
    <w:rsid w:val="00A55E24"/>
    <w:rsid w:val="00A72CA1"/>
    <w:rsid w:val="00A9515D"/>
    <w:rsid w:val="00A97E2A"/>
    <w:rsid w:val="00AA1D65"/>
    <w:rsid w:val="00AA7A09"/>
    <w:rsid w:val="00AB11D1"/>
    <w:rsid w:val="00AB3C0F"/>
    <w:rsid w:val="00AC7092"/>
    <w:rsid w:val="00AD092A"/>
    <w:rsid w:val="00AD1775"/>
    <w:rsid w:val="00AD730A"/>
    <w:rsid w:val="00AD752D"/>
    <w:rsid w:val="00AE1459"/>
    <w:rsid w:val="00AE490B"/>
    <w:rsid w:val="00AF294E"/>
    <w:rsid w:val="00AF40BA"/>
    <w:rsid w:val="00AF47A3"/>
    <w:rsid w:val="00B001DF"/>
    <w:rsid w:val="00B1540A"/>
    <w:rsid w:val="00B231CE"/>
    <w:rsid w:val="00B25F88"/>
    <w:rsid w:val="00B30848"/>
    <w:rsid w:val="00B42423"/>
    <w:rsid w:val="00B4380B"/>
    <w:rsid w:val="00B5145D"/>
    <w:rsid w:val="00B524B6"/>
    <w:rsid w:val="00B575C8"/>
    <w:rsid w:val="00B57A13"/>
    <w:rsid w:val="00B73C51"/>
    <w:rsid w:val="00B80EDA"/>
    <w:rsid w:val="00B810A6"/>
    <w:rsid w:val="00B91A88"/>
    <w:rsid w:val="00BB7DA1"/>
    <w:rsid w:val="00BC4DB0"/>
    <w:rsid w:val="00BC6192"/>
    <w:rsid w:val="00BF5BD6"/>
    <w:rsid w:val="00C11BD3"/>
    <w:rsid w:val="00C127B1"/>
    <w:rsid w:val="00C137EC"/>
    <w:rsid w:val="00C179A5"/>
    <w:rsid w:val="00C20951"/>
    <w:rsid w:val="00C27756"/>
    <w:rsid w:val="00C355BB"/>
    <w:rsid w:val="00C5078D"/>
    <w:rsid w:val="00C50F14"/>
    <w:rsid w:val="00C5404E"/>
    <w:rsid w:val="00C54C62"/>
    <w:rsid w:val="00C602B4"/>
    <w:rsid w:val="00C66496"/>
    <w:rsid w:val="00C74B1A"/>
    <w:rsid w:val="00C76C71"/>
    <w:rsid w:val="00C76F4A"/>
    <w:rsid w:val="00C82B19"/>
    <w:rsid w:val="00C86A0E"/>
    <w:rsid w:val="00C96C15"/>
    <w:rsid w:val="00CB33D8"/>
    <w:rsid w:val="00CC35CD"/>
    <w:rsid w:val="00CE2C7B"/>
    <w:rsid w:val="00CE346A"/>
    <w:rsid w:val="00CE6FED"/>
    <w:rsid w:val="00D00CB1"/>
    <w:rsid w:val="00D017C2"/>
    <w:rsid w:val="00D1138F"/>
    <w:rsid w:val="00D14CF8"/>
    <w:rsid w:val="00D1544B"/>
    <w:rsid w:val="00D221DA"/>
    <w:rsid w:val="00D40BA0"/>
    <w:rsid w:val="00D42465"/>
    <w:rsid w:val="00D43DB0"/>
    <w:rsid w:val="00D46324"/>
    <w:rsid w:val="00D558DA"/>
    <w:rsid w:val="00D55C53"/>
    <w:rsid w:val="00D60D06"/>
    <w:rsid w:val="00D7588A"/>
    <w:rsid w:val="00D801D1"/>
    <w:rsid w:val="00D87169"/>
    <w:rsid w:val="00D90145"/>
    <w:rsid w:val="00D91A2F"/>
    <w:rsid w:val="00D92299"/>
    <w:rsid w:val="00D928C6"/>
    <w:rsid w:val="00D93E60"/>
    <w:rsid w:val="00DA1934"/>
    <w:rsid w:val="00DA3FAB"/>
    <w:rsid w:val="00DA4A8E"/>
    <w:rsid w:val="00DA5BFC"/>
    <w:rsid w:val="00DB548A"/>
    <w:rsid w:val="00DE07BA"/>
    <w:rsid w:val="00DE221A"/>
    <w:rsid w:val="00DE2A6A"/>
    <w:rsid w:val="00E11D87"/>
    <w:rsid w:val="00E158EF"/>
    <w:rsid w:val="00E161C1"/>
    <w:rsid w:val="00E1775C"/>
    <w:rsid w:val="00E20BD8"/>
    <w:rsid w:val="00E620EC"/>
    <w:rsid w:val="00E75DF2"/>
    <w:rsid w:val="00E8103D"/>
    <w:rsid w:val="00E8596F"/>
    <w:rsid w:val="00E914FD"/>
    <w:rsid w:val="00EA4E7E"/>
    <w:rsid w:val="00EB6FA6"/>
    <w:rsid w:val="00ED3A99"/>
    <w:rsid w:val="00EE373C"/>
    <w:rsid w:val="00EE6F30"/>
    <w:rsid w:val="00EE72B8"/>
    <w:rsid w:val="00EF64E8"/>
    <w:rsid w:val="00F02B48"/>
    <w:rsid w:val="00F048D7"/>
    <w:rsid w:val="00F11A57"/>
    <w:rsid w:val="00F30F01"/>
    <w:rsid w:val="00F3535A"/>
    <w:rsid w:val="00F414EF"/>
    <w:rsid w:val="00F523EF"/>
    <w:rsid w:val="00F56D9F"/>
    <w:rsid w:val="00F66B8E"/>
    <w:rsid w:val="00F70853"/>
    <w:rsid w:val="00F725ED"/>
    <w:rsid w:val="00F85677"/>
    <w:rsid w:val="00F95EA5"/>
    <w:rsid w:val="00FB07E1"/>
    <w:rsid w:val="00FB1BC0"/>
    <w:rsid w:val="00FB546B"/>
    <w:rsid w:val="00FC5184"/>
    <w:rsid w:val="00FD3540"/>
    <w:rsid w:val="00FD524C"/>
    <w:rsid w:val="00FD5FB1"/>
    <w:rsid w:val="00FE50B3"/>
    <w:rsid w:val="00FF5C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5"/>
    <o:shapelayout v:ext="edit">
      <o:idmap v:ext="edit" data="1"/>
    </o:shapelayout>
  </w:shapeDefaults>
  <w:decimalSymbol w:val=","/>
  <w:listSeparator w:val=","/>
  <w14:docId w14:val="007E5FE3"/>
  <w15:chartTrackingRefBased/>
  <w15:docId w15:val="{001EDF0D-9B5B-411A-94C4-89991813FE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aliases w:val=" Char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FF5C5C"/>
    <w:pPr>
      <w:spacing w:line="240" w:lineRule="atLeast"/>
      <w:ind w:left="425" w:hanging="425"/>
      <w:jc w:val="both"/>
    </w:pPr>
  </w:style>
  <w:style w:type="character" w:customStyle="1" w:styleId="BodyText2Char">
    <w:name w:val="Body Text 2 Char"/>
    <w:aliases w:val=" Char Char"/>
    <w:link w:val="BodyText2"/>
    <w:rsid w:val="00916642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9533D4"/>
    <w:rPr>
      <w:rFonts w:ascii="Times" w:hAnsi="Times"/>
      <w:snapToGrid/>
      <w:sz w:val="20"/>
    </w:rPr>
  </w:style>
  <w:style w:type="character" w:customStyle="1" w:styleId="CommentTextChar">
    <w:name w:val="Comment Text Char"/>
    <w:link w:val="CommentText"/>
    <w:rsid w:val="009533D4"/>
    <w:rPr>
      <w:rFonts w:ascii="Times" w:hAnsi="Times"/>
      <w:lang w:val="en-GB" w:eastAsia="en-US"/>
    </w:rPr>
  </w:style>
  <w:style w:type="paragraph" w:customStyle="1" w:styleId="Exercise">
    <w:name w:val="Exercise"/>
    <w:rsid w:val="00477C34"/>
    <w:pPr>
      <w:ind w:left="567" w:hanging="567"/>
    </w:pPr>
    <w:rPr>
      <w:sz w:val="24"/>
      <w:szCs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4446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32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gi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205</Words>
  <Characters>1082</Characters>
  <Application>Microsoft Office Word</Application>
  <DocSecurity>0</DocSecurity>
  <Lines>53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/>
  <LinksUpToDate>false</LinksUpToDate>
  <CharactersWithSpaces>1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19</cp:revision>
  <cp:lastPrinted>2023-11-09T11:44:00Z</cp:lastPrinted>
  <dcterms:created xsi:type="dcterms:W3CDTF">2020-11-13T15:40:00Z</dcterms:created>
  <dcterms:modified xsi:type="dcterms:W3CDTF">2023-11-09T1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